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bookmarkStart w:id="0" w:name="_GoBack"/>
      <w:bookmarkEnd w:id="0"/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3E5E85">
        <w:rPr>
          <w:u w:val="single"/>
        </w:rPr>
        <w:t>4-2</w:t>
      </w:r>
      <w:r>
        <w:t xml:space="preserve">  </w:t>
      </w:r>
      <w:r w:rsidR="00F206CE">
        <w:t>Parallel and Perpendicular Lines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BA1883" w:rsidRDefault="00A75055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>
        <w:rPr>
          <w:rFonts w:eastAsia="UniMath-Regular"/>
          <w:szCs w:val="24"/>
        </w:rPr>
        <w:t>Use slope to determine whether two lines are parallel</w:t>
      </w:r>
      <w:r w:rsidR="00DC27FD">
        <w:rPr>
          <w:rFonts w:eastAsia="UniMath-Regular"/>
          <w:szCs w:val="24"/>
        </w:rPr>
        <w:t>,</w:t>
      </w:r>
      <w:r>
        <w:rPr>
          <w:rFonts w:eastAsia="UniMath-Regular"/>
          <w:szCs w:val="24"/>
        </w:rPr>
        <w:t xml:space="preserve"> perpendicular</w:t>
      </w:r>
      <w:r w:rsidR="00126C4A">
        <w:rPr>
          <w:rFonts w:eastAsia="UniMath-Regular"/>
          <w:szCs w:val="24"/>
        </w:rPr>
        <w:t>,</w:t>
      </w:r>
      <w:r w:rsidR="00DC27FD">
        <w:rPr>
          <w:rFonts w:eastAsia="UniMath-Regular"/>
          <w:szCs w:val="24"/>
        </w:rPr>
        <w:t xml:space="preserve"> or neither</w:t>
      </w:r>
      <w:r w:rsidR="00BA1883" w:rsidRPr="00BA1883">
        <w:rPr>
          <w:rFonts w:eastAsia="UniMath-Regular"/>
          <w:szCs w:val="24"/>
        </w:rPr>
        <w:t>.</w:t>
      </w:r>
    </w:p>
    <w:p w:rsidR="00B62356" w:rsidRPr="00B62356" w:rsidRDefault="00A75055" w:rsidP="00B62356">
      <w:r w:rsidRPr="00A75055">
        <w:rPr>
          <w:rFonts w:cs="MathematicalPi-One"/>
          <w:noProof/>
          <w:szCs w:val="24"/>
        </w:rPr>
        <w:drawing>
          <wp:anchor distT="0" distB="0" distL="114300" distR="114300" simplePos="0" relativeHeight="251644416" behindDoc="0" locked="0" layoutInCell="1" allowOverlap="1" wp14:anchorId="57C32726" wp14:editId="74C1AFAC">
            <wp:simplePos x="0" y="0"/>
            <wp:positionH relativeFrom="column">
              <wp:posOffset>3716020</wp:posOffset>
            </wp:positionH>
            <wp:positionV relativeFrom="paragraph">
              <wp:posOffset>155931</wp:posOffset>
            </wp:positionV>
            <wp:extent cx="2122170" cy="1975485"/>
            <wp:effectExtent l="0" t="0" r="0" b="571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7D75" w:rsidRPr="00A71B01" w:rsidRDefault="00F206CE" w:rsidP="00D6401C">
      <w:pPr>
        <w:pStyle w:val="Heading1"/>
      </w:pPr>
      <w:r>
        <w:t>Parallel lines</w:t>
      </w:r>
    </w:p>
    <w:p w:rsidR="00A75055" w:rsidRPr="00153DF9" w:rsidRDefault="00A75055" w:rsidP="00A75055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In the example to the right, both lines have a rise of 7 and a run of 4.  </w:t>
      </w:r>
      <w:r w:rsidRPr="00A75055">
        <w:rPr>
          <w:rFonts w:cs="Minion-Regular"/>
          <w:szCs w:val="24"/>
        </w:rPr>
        <w:t>Since the slope of AB is equal to the slope of CD, line AB is parallel to line CD.</w:t>
      </w:r>
      <w:r w:rsidR="00153DF9" w:rsidRPr="00153DF9">
        <w:rPr>
          <w:rFonts w:cs="Minion-Regular"/>
          <w:b/>
          <w:szCs w:val="24"/>
        </w:rPr>
        <w:t xml:space="preserve"> Lines that have the same slope are parallel</w:t>
      </w:r>
      <w:r w:rsidR="00153DF9">
        <w:rPr>
          <w:rFonts w:cs="Minion-Regular"/>
          <w:szCs w:val="24"/>
        </w:rPr>
        <w:t>.</w:t>
      </w:r>
    </w:p>
    <w:p w:rsidR="00F206CE" w:rsidRPr="00A75055" w:rsidRDefault="00F206CE" w:rsidP="00F206CE">
      <w:pPr>
        <w:autoSpaceDE w:val="0"/>
        <w:autoSpaceDN w:val="0"/>
        <w:adjustRightInd w:val="0"/>
        <w:rPr>
          <w:rFonts w:cs="MathematicalPi-One"/>
          <w:szCs w:val="24"/>
        </w:rPr>
      </w:pPr>
    </w:p>
    <w:p w:rsidR="0031141F" w:rsidRPr="00A75055" w:rsidRDefault="009C79BC" w:rsidP="00F206CE">
      <w:pPr>
        <w:rPr>
          <w:szCs w:val="24"/>
        </w:rPr>
      </w:pPr>
      <w:r w:rsidRPr="00F206CE">
        <w:t>Non-parallel lines have</w:t>
      </w:r>
      <w:r>
        <w:t xml:space="preserve"> </w:t>
      </w:r>
      <w:r w:rsidRPr="00F206CE">
        <w:t>different slopes.</w:t>
      </w:r>
    </w:p>
    <w:p w:rsidR="00076EE7" w:rsidRPr="00A75055" w:rsidRDefault="00076EE7">
      <w:pPr>
        <w:rPr>
          <w:szCs w:val="24"/>
        </w:rPr>
      </w:pPr>
    </w:p>
    <w:p w:rsidR="008A30ED" w:rsidRDefault="008A30ED">
      <w:pPr>
        <w:rPr>
          <w:szCs w:val="24"/>
        </w:rPr>
      </w:pPr>
    </w:p>
    <w:p w:rsidR="0079636E" w:rsidRDefault="0079636E">
      <w:pPr>
        <w:rPr>
          <w:szCs w:val="24"/>
        </w:rPr>
      </w:pPr>
    </w:p>
    <w:p w:rsidR="0079636E" w:rsidRPr="00A75055" w:rsidRDefault="0079636E">
      <w:pPr>
        <w:rPr>
          <w:szCs w:val="24"/>
        </w:rPr>
      </w:pPr>
    </w:p>
    <w:p w:rsidR="00076EE7" w:rsidRPr="005D1968" w:rsidRDefault="00076EE7" w:rsidP="00076EE7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t xml:space="preserve">Question 1 </w:t>
      </w:r>
    </w:p>
    <w:p w:rsidR="00F206CE" w:rsidRPr="00F206CE" w:rsidRDefault="0079636E" w:rsidP="009C79BC">
      <w:pPr>
        <w:ind w:left="720"/>
        <w:rPr>
          <w:rFonts w:cs="Minion-Regular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5C502B40" wp14:editId="0A982CB7">
                <wp:simplePos x="0" y="0"/>
                <wp:positionH relativeFrom="column">
                  <wp:posOffset>3635655</wp:posOffset>
                </wp:positionH>
                <wp:positionV relativeFrom="paragraph">
                  <wp:posOffset>139065</wp:posOffset>
                </wp:positionV>
                <wp:extent cx="2298700" cy="2279015"/>
                <wp:effectExtent l="0" t="0" r="25400" b="26035"/>
                <wp:wrapSquare wrapText="bothSides"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84A164E" id="Group 60" o:spid="_x0000_s1026" style="position:absolute;margin-left:286.25pt;margin-top:10.95pt;width:181pt;height:179.45pt;z-index:251646464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">
                <v:line id="Straight Connector 61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<v:line id="Straight Connector 62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<v:line id="Straight Connector 63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zQM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qyF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OzQMUAAADbAAAADwAAAAAAAAAA&#10;AAAAAAChAgAAZHJzL2Rvd25yZXYueG1sUEsFBgAAAAAEAAQA+QAAAJMDAAAAAA==&#10;" strokecolor="#00b0f0"/>
                <v:line id="Straight Connector 64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<v:line id="Straight Connector 65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<v:line id="Straight Connector 66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<v:line id="Straight Connector 67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<v:line id="Straight Connector 68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v:line id="Straight Connector 69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Eqs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LhKrDAAAA2wAAAA8AAAAAAAAAAAAA&#10;AAAAoQIAAGRycy9kb3ducmV2LnhtbFBLBQYAAAAABAAEAPkAAACRAwAAAAA=&#10;" strokecolor="#00b0f0"/>
                <v:line id="Straight Connector 70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76s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6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aLvqwQAAANsAAAAPAAAAAAAAAAAAAAAA&#10;AKECAABkcnMvZG93bnJldi54bWxQSwUGAAAAAAQABAD5AAAAjwMAAAAA&#10;" strokecolor="#00b0f0"/>
                <v:line id="Straight Connector 71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eccMAAADb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Hvw+RJ+gJy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HnHDAAAA2wAAAA8AAAAAAAAAAAAA&#10;AAAAoQIAAGRycy9kb3ducmV2LnhtbFBLBQYAAAAABAAEAPkAAACRAwAAAAA=&#10;" strokecolor="#00b0f0"/>
                <v:line id="Straight Connector 72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aABs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peYv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aABsUAAADbAAAADwAAAAAAAAAA&#10;AAAAAAChAgAAZHJzL2Rvd25yZXYueG1sUEsFBgAAAAAEAAQA+QAAAJMDAAAAAA==&#10;" strokecolor="#00b0f0"/>
                <v:line id="Straight Connector 73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olncIAAADb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WMevD+En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olncIAAADbAAAADwAAAAAAAAAAAAAA&#10;AAChAgAAZHJzL2Rvd25yZXYueG1sUEsFBgAAAAAEAAQA+QAAAJADAAAAAA==&#10;" strokecolor="#00b0f0"/>
                <v:line id="Straight Connector 74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O96cQAAADb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uYT+PsSf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U73pxAAAANsAAAAPAAAAAAAAAAAA&#10;AAAAAKECAABkcnMvZG93bnJldi54bWxQSwUGAAAAAAQABAD5AAAAkgMAAAAA&#10;" strokecolor="#00b0f0"/>
                <v:line id="Straight Connector 75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8YcsMAAADbAAAADwAAAGRycy9kb3ducmV2LnhtbESPQYvCMBSE74L/ITzBi2iqa12p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fGHLDAAAA2wAAAA8AAAAAAAAAAAAA&#10;AAAAoQIAAGRycy9kb3ducmV2LnhtbFBLBQYAAAAABAAEAPkAAACRAwAAAAA=&#10;" strokecolor="#00b0f0"/>
                <v:line id="Straight Connector 76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GBc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NhgXDAAAA2wAAAA8AAAAAAAAAAAAA&#10;AAAAoQIAAGRycy9kb3ducmV2LnhtbFBLBQYAAAAABAAEAPkAAACRAwAAAAA=&#10;" strokecolor="#00b0f0"/>
                <v:line id="Straight Connector 77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EjnsQAAADbAAAADwAAAGRycy9kb3ducmV2LnhtbESPQWvCQBSE70L/w/IKvRTdVI1KdBUp&#10;CCqFEhXPj+wzCWbfhuw2Sf99Vyh4HGbmG2a16U0lWmpcaVnBxygCQZxZXXKu4HLeDRcgnEfWWFkm&#10;Bb/kYLN+Gaww0bbjlNqTz0WAsEtQQeF9nUjpsoIMupGtiYN3s41BH2STS91gF+CmkuMomkmDJYeF&#10;Amv6LCi7n36Mgvj6Xo1nX4djSnoXL7ZT/u4vE6XeXvvtEoSn3j/D/+29VjCfw+NL+AF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gSOexAAAANsAAAAPAAAAAAAAAAAA&#10;AAAAAKECAABkcnMvZG93bnJldi54bWxQSwUGAAAAAAQABAD5AAAAkgMAAAAA&#10;" strokecolor="#00b0f0"/>
                <v:line id="Straight Connector 78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637M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Y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HrfswQAAANsAAAAPAAAAAAAAAAAAAAAA&#10;AKECAABkcnMvZG93bnJldi54bWxQSwUGAAAAAAQABAD5AAAAjwMAAAAA&#10;" strokecolor="#00b0f0"/>
                <v:line id="Straight Connector 79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Sd8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4hV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SEnfGAAAA2wAAAA8AAAAAAAAA&#10;AAAAAAAAoQIAAGRycy9kb3ducmV2LnhtbFBLBQYAAAAABAAEAPkAAACUAwAAAAA=&#10;" strokecolor="#00b0f0"/>
                <v:line id="Straight Connector 80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Lzc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KwP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9y83AAAAA2wAAAA8AAAAAAAAAAAAAAAAA&#10;oQIAAGRycy9kb3ducmV2LnhtbFBLBQYAAAAABAAEAPkAAACOAwAAAAA=&#10;" strokecolor="#00b0f0"/>
                <v:line id="Straight Connector 81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FuVsIAAADb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HsD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FuVsIAAADbAAAADwAAAAAAAAAAAAAA&#10;AAChAgAAZHJzL2Rvd25yZXYueG1sUEsFBgAAAAAEAAQA+QAAAJADAAAAAA==&#10;" strokecolor="#00b0f0"/>
                <v:line id="Straight Connector 82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wIcQAAADb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Eaw++X8AP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/AhxAAAANsAAAAPAAAAAAAAAAAA&#10;AAAAAKECAABkcnMvZG93bnJldi54bWxQSwUGAAAAAAQABAD5AAAAkgMAAAAA&#10;" strokecolor="#00b0f0"/>
                <w10:wrap type="square"/>
              </v:group>
            </w:pict>
          </mc:Fallback>
        </mc:AlternateContent>
      </w:r>
      <w:r w:rsidR="00F206CE" w:rsidRPr="00F206CE">
        <w:rPr>
          <w:rFonts w:cs="Minion-Regular"/>
          <w:szCs w:val="24"/>
        </w:rPr>
        <w:t>Line EF passes through E(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3,</w:t>
      </w:r>
      <w:r>
        <w:rPr>
          <w:rFonts w:cs="Minion-Regular"/>
          <w:szCs w:val="24"/>
        </w:rPr>
        <w:t xml:space="preserve"> 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2) and F(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1, 6). Line CD passes through C(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1,</w:t>
      </w:r>
      <w:r>
        <w:rPr>
          <w:rFonts w:cs="Minion-Regular"/>
          <w:szCs w:val="24"/>
        </w:rPr>
        <w:t xml:space="preserve"> 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3) and D(1, 7). Line AB passes through A(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 xml:space="preserve">3, </w:t>
      </w:r>
      <w:r>
        <w:rPr>
          <w:rFonts w:cs="Minion-Regular"/>
          <w:szCs w:val="24"/>
        </w:rPr>
        <w:t>8</w:t>
      </w:r>
      <w:r w:rsidR="00F206CE" w:rsidRPr="00F206CE">
        <w:rPr>
          <w:rFonts w:cs="Minion-Regular"/>
          <w:szCs w:val="24"/>
        </w:rPr>
        <w:t>) and B(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5,</w:t>
      </w:r>
      <w:r>
        <w:rPr>
          <w:rFonts w:cs="Minion-Regular"/>
          <w:szCs w:val="24"/>
        </w:rPr>
        <w:t xml:space="preserve"> </w:t>
      </w:r>
      <w:r w:rsidR="00A75055">
        <w:rPr>
          <w:rFonts w:cs="MathematicalPi-One"/>
          <w:szCs w:val="24"/>
        </w:rPr>
        <w:t>–</w:t>
      </w:r>
      <w:r w:rsidR="00F206CE" w:rsidRPr="00F206CE">
        <w:rPr>
          <w:rFonts w:cs="Minion-Regular"/>
          <w:szCs w:val="24"/>
        </w:rPr>
        <w:t>2). Sketch the lines</w:t>
      </w:r>
      <w:r>
        <w:rPr>
          <w:rFonts w:cs="Minion-Regular"/>
          <w:szCs w:val="24"/>
        </w:rPr>
        <w:t xml:space="preserve"> and calculate the slopes</w:t>
      </w:r>
      <w:r w:rsidR="00F206CE" w:rsidRPr="00F206CE">
        <w:rPr>
          <w:rFonts w:cs="Minion-Regular"/>
          <w:szCs w:val="24"/>
        </w:rPr>
        <w:t>. Are they parallel? Justify your answer.</w:t>
      </w:r>
    </w:p>
    <w:p w:rsidR="00076EE7" w:rsidRDefault="00076EE7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 w:rsidP="00F206CE">
      <w:pPr>
        <w:rPr>
          <w:szCs w:val="24"/>
        </w:rPr>
      </w:pPr>
    </w:p>
    <w:p w:rsidR="0079636E" w:rsidRDefault="0079636E">
      <w:pPr>
        <w:rPr>
          <w:b/>
          <w:kern w:val="28"/>
          <w:sz w:val="32"/>
        </w:rPr>
      </w:pPr>
      <w:r>
        <w:br w:type="page"/>
      </w:r>
    </w:p>
    <w:p w:rsidR="00F206CE" w:rsidRPr="00F206CE" w:rsidRDefault="00712C9A" w:rsidP="00F206CE">
      <w:pPr>
        <w:pStyle w:val="Heading1"/>
        <w:rPr>
          <w:sz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66944" behindDoc="0" locked="0" layoutInCell="1" allowOverlap="1" wp14:anchorId="77AB0727" wp14:editId="773E5189">
            <wp:simplePos x="0" y="0"/>
            <wp:positionH relativeFrom="column">
              <wp:posOffset>3511550</wp:posOffset>
            </wp:positionH>
            <wp:positionV relativeFrom="paragraph">
              <wp:posOffset>76200</wp:posOffset>
            </wp:positionV>
            <wp:extent cx="2400300" cy="2245360"/>
            <wp:effectExtent l="0" t="0" r="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06CE">
        <w:t>Perpendicular lines</w:t>
      </w:r>
    </w:p>
    <w:p w:rsidR="00F206CE" w:rsidRPr="00F206CE" w:rsidRDefault="00F206CE" w:rsidP="00F63799">
      <w:r w:rsidRPr="00F206CE">
        <w:t>Lines AB and CD are drawn perpendicular.</w:t>
      </w:r>
      <w:r w:rsidR="00F63799">
        <w:t xml:space="preserve"> Note that the </w:t>
      </w:r>
      <w:r w:rsidR="00F63799" w:rsidRPr="00F63799">
        <w:rPr>
          <w:i/>
        </w:rPr>
        <w:t>rise</w:t>
      </w:r>
      <w:r w:rsidR="00F63799" w:rsidRPr="00F63799">
        <w:t xml:space="preserve"> </w:t>
      </w:r>
      <w:r w:rsidR="00F63799" w:rsidRPr="00F206CE">
        <w:t>of AB i</w:t>
      </w:r>
      <w:r w:rsidR="00F63799">
        <w:t xml:space="preserve">s the opposite of the </w:t>
      </w:r>
      <w:r w:rsidR="00F63799" w:rsidRPr="00F63799">
        <w:rPr>
          <w:i/>
        </w:rPr>
        <w:t>run</w:t>
      </w:r>
      <w:r w:rsidR="00F63799">
        <w:t xml:space="preserve"> of CD, and t</w:t>
      </w:r>
      <w:r w:rsidR="00F63799" w:rsidRPr="00F206CE">
        <w:t xml:space="preserve">he </w:t>
      </w:r>
      <w:r w:rsidR="00F63799" w:rsidRPr="00F63799">
        <w:rPr>
          <w:i/>
        </w:rPr>
        <w:t>run</w:t>
      </w:r>
      <w:r w:rsidR="00F63799" w:rsidRPr="00F206CE">
        <w:t xml:space="preserve"> of AB is equal to the </w:t>
      </w:r>
      <w:r w:rsidR="00F63799" w:rsidRPr="00F63799">
        <w:rPr>
          <w:i/>
        </w:rPr>
        <w:t>rise</w:t>
      </w:r>
      <w:r w:rsidR="00F63799" w:rsidRPr="00F206CE">
        <w:t xml:space="preserve"> of CD.</w:t>
      </w:r>
    </w:p>
    <w:p w:rsidR="00F63799" w:rsidRDefault="00F63799" w:rsidP="00F63799">
      <w:pPr>
        <w:ind w:left="720"/>
      </w:pPr>
      <w:r w:rsidRPr="00F63799">
        <w:rPr>
          <w:position w:val="-88"/>
        </w:rPr>
        <w:object w:dxaOrig="250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pt;height:94.8pt" o:ole="">
            <v:imagedata r:id="rId11" o:title=""/>
          </v:shape>
          <o:OLEObject Type="Embed" ProgID="Equation.DSMT4" ShapeID="_x0000_i1025" DrawAspect="Content" ObjectID="_1524308567" r:id="rId12"/>
        </w:object>
      </w:r>
      <w:r>
        <w:t xml:space="preserve"> </w:t>
      </w:r>
    </w:p>
    <w:p w:rsidR="00153DF9" w:rsidRDefault="00153DF9" w:rsidP="00F206CE">
      <w:r>
        <w:t xml:space="preserve">There are two things to note here:  </w:t>
      </w:r>
    </w:p>
    <w:p w:rsidR="00F206CE" w:rsidRPr="00F206CE" w:rsidRDefault="00153DF9" w:rsidP="00F206CE">
      <w:r>
        <w:t xml:space="preserve">First, </w:t>
      </w:r>
      <w:r w:rsidR="007448EC" w:rsidRPr="007448EC">
        <w:rPr>
          <w:rFonts w:cs="MathematicalPi-One"/>
          <w:position w:val="-24"/>
        </w:rPr>
        <w:object w:dxaOrig="400" w:dyaOrig="620">
          <v:shape id="_x0000_i1026" type="#_x0000_t75" style="width:20.4pt;height:30.6pt" o:ole="">
            <v:imagedata r:id="rId13" o:title=""/>
          </v:shape>
          <o:OLEObject Type="Embed" ProgID="Equation.DSMT4" ShapeID="_x0000_i1026" DrawAspect="Content" ObjectID="_1524308568" r:id="rId14"/>
        </w:object>
      </w:r>
      <w:r w:rsidR="007448EC">
        <w:rPr>
          <w:rFonts w:cs="MathematicalPi-One"/>
        </w:rPr>
        <w:t xml:space="preserve"> </w:t>
      </w:r>
      <w:r w:rsidR="00F206CE" w:rsidRPr="00F206CE">
        <w:t xml:space="preserve">is the </w:t>
      </w:r>
      <w:r w:rsidR="00F206CE" w:rsidRPr="00F206CE">
        <w:rPr>
          <w:rFonts w:cs="Minion-Italic"/>
          <w:i/>
          <w:iCs/>
        </w:rPr>
        <w:t>negative reciprocal</w:t>
      </w:r>
      <w:r w:rsidR="00712C9A">
        <w:rPr>
          <w:rFonts w:cs="Minion-Italic"/>
          <w:iCs/>
        </w:rPr>
        <w:t xml:space="preserve">, or </w:t>
      </w:r>
      <w:r w:rsidR="00712C9A" w:rsidRPr="00712C9A">
        <w:rPr>
          <w:rFonts w:cs="Minion-Italic"/>
          <w:i/>
          <w:iCs/>
        </w:rPr>
        <w:t>negative inverse</w:t>
      </w:r>
      <w:r w:rsidR="00712C9A">
        <w:rPr>
          <w:rFonts w:cs="Minion-Italic"/>
          <w:iCs/>
        </w:rPr>
        <w:t>,</w:t>
      </w:r>
      <w:r w:rsidR="00F206CE" w:rsidRPr="00F206CE">
        <w:rPr>
          <w:rFonts w:cs="Minion-Italic"/>
          <w:i/>
          <w:iCs/>
        </w:rPr>
        <w:t xml:space="preserve"> </w:t>
      </w:r>
      <w:r w:rsidR="00F206CE" w:rsidRPr="00F206CE">
        <w:t xml:space="preserve">of </w:t>
      </w:r>
      <w:r w:rsidR="007448EC" w:rsidRPr="007448EC">
        <w:rPr>
          <w:rFonts w:cs="MathematicalPi-One"/>
          <w:position w:val="-24"/>
        </w:rPr>
        <w:object w:dxaOrig="240" w:dyaOrig="620">
          <v:shape id="_x0000_i1027" type="#_x0000_t75" style="width:12pt;height:30.6pt" o:ole="">
            <v:imagedata r:id="rId15" o:title=""/>
          </v:shape>
          <o:OLEObject Type="Embed" ProgID="Equation.DSMT4" ShapeID="_x0000_i1027" DrawAspect="Content" ObjectID="_1524308569" r:id="rId16"/>
        </w:object>
      </w:r>
      <w:r w:rsidR="00F206CE" w:rsidRPr="00F206CE">
        <w:t>.</w:t>
      </w:r>
    </w:p>
    <w:p w:rsidR="00F206CE" w:rsidRPr="00F206CE" w:rsidRDefault="00F206CE" w:rsidP="00F206CE">
      <w:r w:rsidRPr="00F206CE">
        <w:t>And</w:t>
      </w:r>
      <w:r w:rsidR="00153DF9">
        <w:t xml:space="preserve"> second</w:t>
      </w:r>
      <w:r w:rsidRPr="00F206CE">
        <w:t xml:space="preserve">, </w:t>
      </w:r>
      <w:r w:rsidR="00153DF9" w:rsidRPr="00153DF9">
        <w:rPr>
          <w:rFonts w:cs="MathematicalPi-One"/>
          <w:position w:val="-28"/>
        </w:rPr>
        <w:object w:dxaOrig="1520" w:dyaOrig="680">
          <v:shape id="_x0000_i1028" type="#_x0000_t75" style="width:76.8pt;height:34.2pt" o:ole="">
            <v:imagedata r:id="rId17" o:title=""/>
          </v:shape>
          <o:OLEObject Type="Embed" ProgID="Equation.DSMT4" ShapeID="_x0000_i1028" DrawAspect="Content" ObjectID="_1524308570" r:id="rId18"/>
        </w:object>
      </w:r>
    </w:p>
    <w:p w:rsidR="00F206CE" w:rsidRDefault="00F206CE" w:rsidP="00F206CE">
      <w:r w:rsidRPr="00F206CE">
        <w:t>Th</w:t>
      </w:r>
      <w:r w:rsidR="00153DF9">
        <w:t>is</w:t>
      </w:r>
      <w:r w:rsidRPr="00F206CE">
        <w:t xml:space="preserve"> relationship between the slopes of AB and CD is true for any two perpendicular lines. </w:t>
      </w:r>
    </w:p>
    <w:p w:rsidR="00F206CE" w:rsidRDefault="00153DF9" w:rsidP="00153DF9">
      <w:pPr>
        <w:pStyle w:val="Heading2"/>
        <w:rPr>
          <w:rFonts w:eastAsia="Times New Roman"/>
        </w:rPr>
      </w:pPr>
      <w:r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3152</wp:posOffset>
                </wp:positionH>
                <wp:positionV relativeFrom="paragraph">
                  <wp:posOffset>116053</wp:posOffset>
                </wp:positionV>
                <wp:extent cx="5984748" cy="1426464"/>
                <wp:effectExtent l="0" t="0" r="16510" b="2159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4748" cy="14264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4A3A7709" id="Rectangle 3" o:spid="_x0000_s1026" style="position:absolute;margin-left:-5.75pt;margin-top:9.15pt;width:471.25pt;height:112.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" filled="f" strokecolor="black [3213]"/>
            </w:pict>
          </mc:Fallback>
        </mc:AlternateContent>
      </w:r>
      <w:r w:rsidR="00F206CE">
        <w:rPr>
          <w:rFonts w:eastAsia="Times New Roman"/>
        </w:rPr>
        <w:t>Slopes of Perpendicular Lines</w:t>
      </w:r>
    </w:p>
    <w:p w:rsidR="00F206CE" w:rsidRDefault="00F206CE" w:rsidP="007448EC">
      <w:pPr>
        <w:ind w:left="720"/>
      </w:pPr>
      <w:r>
        <w:rPr>
          <w:rFonts w:eastAsia="Times New Roman"/>
        </w:rPr>
        <w:t>The slopes of two perpendicular lines are negative reciprocals;</w:t>
      </w:r>
      <w:r w:rsidR="009C79BC">
        <w:rPr>
          <w:rFonts w:eastAsia="Times New Roman"/>
        </w:rPr>
        <w:t xml:space="preserve"> </w:t>
      </w:r>
      <w:r>
        <w:rPr>
          <w:rFonts w:eastAsia="Times New Roman"/>
        </w:rPr>
        <w:t xml:space="preserve">that is, a line with slope </w:t>
      </w:r>
      <w:r w:rsidR="009C79BC" w:rsidRPr="009C79BC">
        <w:rPr>
          <w:rFonts w:eastAsia="Times New Roman"/>
          <w:i/>
        </w:rPr>
        <w:t>a</w:t>
      </w:r>
      <w:r w:rsidR="009C79BC">
        <w:rPr>
          <w:rFonts w:eastAsia="Times New Roman"/>
        </w:rPr>
        <w:t xml:space="preserve">, </w:t>
      </w:r>
      <w:r w:rsidR="009C79BC" w:rsidRPr="009C79BC">
        <w:rPr>
          <w:rFonts w:eastAsia="Times New Roman"/>
          <w:i/>
        </w:rPr>
        <w:t>a</w:t>
      </w:r>
      <w:r w:rsidR="009C79BC">
        <w:rPr>
          <w:rFonts w:eastAsia="Times New Roman"/>
        </w:rPr>
        <w:t xml:space="preserve"> </w:t>
      </w:r>
      <w:r w:rsidR="009C79BC">
        <w:rPr>
          <w:rFonts w:ascii="Cambria Math" w:eastAsia="Times New Roman" w:hAnsi="Cambria Math"/>
        </w:rPr>
        <w:t>≠</w:t>
      </w:r>
      <w:r w:rsidR="009C79BC">
        <w:rPr>
          <w:rFonts w:eastAsia="Times New Roman"/>
        </w:rPr>
        <w:t xml:space="preserve"> 0</w:t>
      </w:r>
      <w:r>
        <w:rPr>
          <w:rFonts w:eastAsia="Times New Roman"/>
        </w:rPr>
        <w:t>, is perpendicular to a line with slope</w:t>
      </w:r>
      <w:r w:rsidR="009C79BC">
        <w:rPr>
          <w:rFonts w:eastAsia="Times New Roman"/>
        </w:rPr>
        <w:t xml:space="preserve"> </w:t>
      </w:r>
      <w:r w:rsidR="009C79BC" w:rsidRPr="009C79BC">
        <w:rPr>
          <w:rFonts w:eastAsia="Times New Roman"/>
          <w:position w:val="-24"/>
        </w:rPr>
        <w:object w:dxaOrig="380" w:dyaOrig="620">
          <v:shape id="_x0000_i1029" type="#_x0000_t75" style="width:19.2pt;height:30.6pt" o:ole="">
            <v:imagedata r:id="rId19" o:title=""/>
          </v:shape>
          <o:OLEObject Type="Embed" ProgID="Equation.DSMT4" ShapeID="_x0000_i1029" DrawAspect="Content" ObjectID="_1524308571" r:id="rId20"/>
        </w:object>
      </w:r>
      <w:r w:rsidR="009C79BC">
        <w:rPr>
          <w:rFonts w:eastAsia="Times New Roman"/>
        </w:rPr>
        <w:t xml:space="preserve"> </w:t>
      </w:r>
      <w:r>
        <w:rPr>
          <w:rFonts w:eastAsia="Times New Roman"/>
        </w:rPr>
        <w:t>.</w:t>
      </w:r>
      <w:r w:rsidR="00153DF9">
        <w:rPr>
          <w:rFonts w:eastAsia="Times New Roman"/>
        </w:rPr>
        <w:t xml:space="preserve">  Further, the product of the slopes is equal to –1 </w:t>
      </w:r>
      <w:r w:rsidR="00153DF9" w:rsidRPr="00153DF9">
        <w:rPr>
          <w:rFonts w:eastAsia="Times New Roman"/>
          <w:position w:val="-28"/>
        </w:rPr>
        <w:object w:dxaOrig="1340" w:dyaOrig="680">
          <v:shape id="_x0000_i1030" type="#_x0000_t75" style="width:66.6pt;height:34.2pt" o:ole="">
            <v:imagedata r:id="rId21" o:title=""/>
          </v:shape>
          <o:OLEObject Type="Embed" ProgID="Equation.DSMT4" ShapeID="_x0000_i1030" DrawAspect="Content" ObjectID="_1524308572" r:id="rId22"/>
        </w:object>
      </w:r>
      <w:r w:rsidR="00153DF9">
        <w:rPr>
          <w:rFonts w:eastAsia="Times New Roman"/>
        </w:rPr>
        <w:t xml:space="preserve"> .</w:t>
      </w:r>
    </w:p>
    <w:p w:rsidR="00153DF9" w:rsidRDefault="00153DF9" w:rsidP="00153DF9"/>
    <w:p w:rsidR="00712C9A" w:rsidRDefault="00712C9A" w:rsidP="004434BD">
      <w:r>
        <w:t>What about h</w:t>
      </w:r>
      <w:r w:rsidR="00153DF9" w:rsidRPr="00F206CE">
        <w:t>orizontal and vertical lines</w:t>
      </w:r>
      <w:r>
        <w:t>?  According to the Pearson text book horizontal and vertical</w:t>
      </w:r>
      <w:r w:rsidR="00153DF9" w:rsidRPr="00F206CE">
        <w:t xml:space="preserve"> are an exception</w:t>
      </w:r>
      <w:r>
        <w:t xml:space="preserve"> to the negative reciprocal rule (see page 346)</w:t>
      </w:r>
      <w:r w:rsidR="00153DF9" w:rsidRPr="00F206CE">
        <w:t>.</w:t>
      </w:r>
      <w:r w:rsidR="00153DF9">
        <w:t xml:space="preserve"> </w:t>
      </w:r>
      <w:r>
        <w:t>I disagree. (What do you think?) Here is my reasoning, t</w:t>
      </w:r>
      <w:r w:rsidR="00153DF9" w:rsidRPr="00F206CE">
        <w:t xml:space="preserve">he slope of a horizontal line is 0. </w:t>
      </w:r>
      <w:r>
        <w:t xml:space="preserve">The slope of </w:t>
      </w:r>
      <w:r w:rsidR="008337BE">
        <w:t>a</w:t>
      </w:r>
      <w:r>
        <w:t xml:space="preserve"> vertical line is the negative reciprocal of 0. Therefore,</w:t>
      </w:r>
    </w:p>
    <w:p w:rsidR="00712C9A" w:rsidRDefault="00712C9A" w:rsidP="008337BE">
      <w:pPr>
        <w:ind w:left="720"/>
      </w:pPr>
      <w:r w:rsidRPr="00712C9A">
        <w:rPr>
          <w:rFonts w:eastAsia="Times New Roman"/>
          <w:position w:val="-96"/>
        </w:rPr>
        <w:object w:dxaOrig="2060" w:dyaOrig="2040">
          <v:shape id="_x0000_i1031" type="#_x0000_t75" style="width:102.6pt;height:102pt" o:ole="">
            <v:imagedata r:id="rId23" o:title=""/>
          </v:shape>
          <o:OLEObject Type="Embed" ProgID="Equation.DSMT4" ShapeID="_x0000_i1031" DrawAspect="Content" ObjectID="_1524308573" r:id="rId24"/>
        </w:object>
      </w:r>
    </w:p>
    <w:p w:rsidR="00712C9A" w:rsidRDefault="008337BE" w:rsidP="00153DF9">
      <w:r>
        <w:t>Calling something –undefined is the same as calling it undefined, they are both undefined (i.e. without definition).</w:t>
      </w:r>
    </w:p>
    <w:p w:rsidR="00F206CE" w:rsidRDefault="00F206CE" w:rsidP="00076EE7">
      <w:pPr>
        <w:rPr>
          <w:szCs w:val="24"/>
        </w:rPr>
      </w:pPr>
    </w:p>
    <w:p w:rsidR="004434BD" w:rsidRDefault="004434BD">
      <w:pPr>
        <w:rPr>
          <w:szCs w:val="24"/>
        </w:rPr>
      </w:pPr>
      <w:r>
        <w:rPr>
          <w:szCs w:val="24"/>
        </w:rPr>
        <w:br w:type="page"/>
      </w:r>
    </w:p>
    <w:p w:rsidR="00F206CE" w:rsidRPr="004434BD" w:rsidRDefault="00F206CE" w:rsidP="00076EE7">
      <w:pPr>
        <w:rPr>
          <w:b/>
          <w:szCs w:val="24"/>
        </w:rPr>
      </w:pPr>
      <w:r w:rsidRPr="004434BD">
        <w:rPr>
          <w:b/>
          <w:szCs w:val="24"/>
        </w:rPr>
        <w:lastRenderedPageBreak/>
        <w:t>Question 2</w:t>
      </w:r>
    </w:p>
    <w:p w:rsidR="00F206CE" w:rsidRPr="004434BD" w:rsidRDefault="004434BD" w:rsidP="004434BD">
      <w:pPr>
        <w:autoSpaceDE w:val="0"/>
        <w:autoSpaceDN w:val="0"/>
        <w:adjustRightInd w:val="0"/>
        <w:ind w:left="720"/>
        <w:rPr>
          <w:rFonts w:eastAsia="Times New Roman" w:cs="Minion-Regular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5E46BE1F" wp14:editId="5AF89416">
                <wp:simplePos x="0" y="0"/>
                <wp:positionH relativeFrom="column">
                  <wp:posOffset>3510712</wp:posOffset>
                </wp:positionH>
                <wp:positionV relativeFrom="paragraph">
                  <wp:posOffset>62865</wp:posOffset>
                </wp:positionV>
                <wp:extent cx="2298700" cy="2279015"/>
                <wp:effectExtent l="0" t="0" r="25400" b="26035"/>
                <wp:wrapSquare wrapText="bothSides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5A09622B" id="Group 4" o:spid="_x0000_s1026" style="position:absolute;margin-left:276.45pt;margin-top:4.95pt;width:181pt;height:179.45pt;z-index:251673088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">
                <v:line id="Straight Connector 5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l4scMAAADaAAAADwAAAGRycy9kb3ducmV2LnhtbESPQWvCQBSE74X+h+UVvJRm07QGiVlF&#10;CkIrBTEVz4/sMwlm34bsGtN/7wqCx2Hmm2Hy5WhaMVDvGssK3qMYBHFpdcOVgv3f+m0Gwnlkja1l&#10;UvBPDpaL56ccM20vvKOh8JUIJewyVFB732VSurImgy6yHXHwjrY36IPsK6l7vIRy08okjlNpsOGw&#10;UGNHXzWVp+JsFEwPr22S/v5sdqTX09nqk7fj/kOpycu4moPwNPpH+E5/68DB7Uq4AXJx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peLHDAAAA2gAAAA8AAAAAAAAAAAAA&#10;AAAAoQIAAGRycy9kb3ducmV2LnhtbFBLBQYAAAAABAAEAPkAAACRAwAAAAA=&#10;" strokecolor="#00b0f0"/>
                <v:line id="Straight Connector 6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vmxsQAAADaAAAADwAAAGRycy9kb3ducmV2LnhtbESP3WrCQBSE7wu+w3IEb4puTJsg0VVE&#10;EGwpFH/w+pA9JsHs2ZBdk/j23UKhl8PMfMOsNoOpRUetqywrmM8iEMS51RUXCi7n/XQBwnlkjbVl&#10;UvAkB5v16GWFmbY9H6k7+UIECLsMFZTeN5mULi/JoJvZhjh4N9sa9EG2hdQt9gFuahlHUSoNVhwW&#10;SmxoV1J+Pz2MguT6Wsfp18fnkfQ+WWzf+Xu4vCk1GQ/bJQhPg/8P/7UPWkEKv1fCD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e+bGxAAAANoAAAAPAAAAAAAAAAAA&#10;AAAAAKECAABkcnMvZG93bnJldi54bWxQSwUGAAAAAAQABAD5AAAAkgMAAAAA&#10;" strokecolor="#00b0f0"/>
                <v:line id="Straight Connector 7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dDXcIAAADa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OFzJdwAOX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jdDXcIAAADaAAAADwAAAAAAAAAAAAAA&#10;AAChAgAAZHJzL2Rvd25yZXYueG1sUEsFBgAAAAAEAAQA+QAAAJADAAAAAA==&#10;" strokecolor="#00b0f0"/>
                <v:line id="Straight Connector 8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jXL7wAAADaAAAADwAAAGRycy9kb3ducmV2LnhtbERPyQrCMBC9C/5DGMGLaOqKVKOIIKgI&#10;4oLnoRnbYjMpTdT69+YgeHy8fb6sTSFeVLncsoJ+LwJBnFidc6rgetl0pyCcR9ZYWCYFH3KwXDQb&#10;c4y1ffOJXmefihDCLkYFmfdlLKVLMjLoerYkDtzdVgZ9gFUqdYXvEG4KOYiiiTSYc2jIsKR1Rsnj&#10;/DQKxrdOMZgcdvsT6c14uhrxsb4OlWq36tUMhKfa/8U/91YrCFvDlXAD5OI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6jXL7wAAADaAAAADwAAAAAAAAAAAAAAAAChAgAA&#10;ZHJzL2Rvd25yZXYueG1sUEsFBgAAAAAEAAQA+QAAAIoDAAAAAA==&#10;" strokecolor="#00b0f0"/>
                <v:line id="Straight Connector 9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RytMIAAADaAAAADwAAAGRycy9kb3ducmV2LnhtbESP3YrCMBSE7xd8h3AEb0RTdRWtRhFB&#10;0EUQf/D60BzbYnNSmqj17Y0g7OUwM98ws0VtCvGgyuWWFfS6EQjixOqcUwXn07ozBuE8ssbCMil4&#10;kYPFvPEzw1jbJx/ocfSpCBB2MSrIvC9jKV2SkUHXtSVx8K62MuiDrFKpK3wGuClkP4pG0mDOYSHD&#10;klYZJbfj3SgYXtpFf7Tb/h1Ir4fj5S/v6/NAqVazXk5BeKr9f/jb3mgFE/hc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RytMIAAADaAAAADwAAAAAAAAAAAAAA&#10;AAChAgAAZHJzL2Rvd25yZXYueG1sUEsFBgAAAAAEAAQA+QAAAJADAAAAAA==&#10;" strokecolor="#00b0f0"/>
                <v:line id="Straight Connector 10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deSs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6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t15KxAAAANsAAAAPAAAAAAAAAAAA&#10;AAAAAKECAABkcnMvZG93bnJldi54bWxQSwUGAAAAAAQABAD5AAAAkgMAAAAA&#10;" strokecolor="#00b0f0"/>
                <v:line id="Straight Connector 11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v70cIAAADbAAAADwAAAGRycy9kb3ducmV2LnhtbERP22rCQBB9F/oPywh9kbrxFiS6ihQE&#10;LUJJKn0esmMSzM6G7DaJf98tFHybw7nOdj+YWnTUusqygtk0AkGcW11xoeD6dXxbg3AeWWNtmRQ8&#10;yMF+9zLaYqJtzyl1mS9ECGGXoILS+yaR0uUlGXRT2xAH7mZbgz7AtpC6xT6Em1rOoyiWBisODSU2&#10;9F5Sfs9+jILV96Sex5fzR0r6uFoflvw5XBdKvY6HwwaEp8E/xf/ukw7zZ/D3Szh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v70cIAAADbAAAADwAAAAAAAAAAAAAA&#10;AAChAgAAZHJzL2Rvd25yZXYueG1sUEsFBgAAAAAEAAQA+QAAAJADAAAAAA==&#10;" strokecolor="#00b0f0"/>
                <v:line id="Straight Connector 12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lpsEAAADbAAAADwAAAGRycy9kb3ducmV2LnhtbERP24rCMBB9X/Afwgi+LDa1q1KqUUQQ&#10;3EUQL/g8NGNbbCaliVr/frOw4NscznXmy87U4kGtqywrGEUxCOLc6ooLBefTZpiCcB5ZY22ZFLzI&#10;wXLR+5hjpu2TD/Q4+kKEEHYZKii9bzIpXV6SQRfZhjhwV9sa9AG2hdQtPkO4qWUSx1NpsOLQUGJD&#10;65Ly2/FuFEwun3Uy3X3/HEhvJulqzPvu/KXUoN+tZiA8df4t/ndvdZifwN8v4QC5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KWWmwQAAANsAAAAPAAAAAAAAAAAAAAAA&#10;AKECAABkcnMvZG93bnJldi54bWxQSwUGAAAAAAQABAD5AAAAjwMAAAAA&#10;" strokecolor="#00b0f0"/>
                <v:line id="Straight Connector 13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APb8AAADbAAAADwAAAGRycy9kb3ducmV2LnhtbERPy6rCMBDdX/AfwghuLpr6RKpRRBBU&#10;BPGB66EZ22IzKU3U+vdGENzN4TxnOq9NIR5Uudyygm4nAkGcWJ1zquB8WrXHIJxH1lhYJgUvcjCf&#10;Nf6mGGv75AM9jj4VIYRdjAoy78tYSpdkZNB1bEkcuKutDPoAq1TqCp8h3BSyF0UjaTDn0JBhScuM&#10;ktvxbhQML/9Fb7TbbA+kV8PxYsD7+txXqtWsFxMQnmr/E3/dax3m9+HzSzhAz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WXAPb8AAADbAAAADwAAAAAAAAAAAAAAAACh&#10;AgAAZHJzL2Rvd25yZXYueG1sUEsFBgAAAAAEAAQA+QAAAI0DAAAAAA==&#10;" strokecolor="#00b0f0"/>
                <v:line id="Straight Connector 14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xYScIAAADbAAAADwAAAGRycy9kb3ducmV2LnhtbERP22rCQBB9L/QflhF8KXXTGEWiq0hB&#10;UCmIF/o8ZMckmJ0N2W0S/94VCr7N4VxnsepNJVpqXGlZwdcoAkGcWV1yruBy3nzOQDiPrLGyTAru&#10;5GC1fH9bYKptx0dqTz4XIYRdigoK7+tUSpcVZNCNbE0cuKttDPoAm1zqBrsQbioZR9FUGiw5NBRY&#10;03dB2e30ZxRMfj+qePqz2x9JbyazdcKH/jJWajjo13MQnnr/Ev+7tzrMT+D5Sz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xYScIAAADbAAAADwAAAAAAAAAAAAAA&#10;AAChAgAAZHJzL2Rvd25yZXYueG1sUEsFBgAAAAAEAAQA+QAAAJADAAAAAA==&#10;" strokecolor="#00b0f0"/>
                <v:line id="Straight Connector 15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90sAAAADbAAAADwAAAGRycy9kb3ducmV2LnhtbERPy6rCMBDdC/5DGMGNaKreilSjiCDo&#10;5YL4wPXQjG2xmZQmav37G0FwN4fznPmyMaV4UO0KywqGgwgEcWp1wZmC82nTn4JwHlljaZkUvMjB&#10;ctFuzTHR9skHehx9JkIIuwQV5N5XiZQuzcmgG9iKOHBXWxv0AdaZ1DU+Q7gp5SiKJtJgwaEhx4rW&#10;OaW3490oiC+9cjT52/0eSG/i6eqH9815rFS306xmIDw1/iv+uLc6zI/h/Us4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A/dLAAAAA2wAAAA8AAAAAAAAAAAAAAAAA&#10;oQIAAGRycy9kb3ducmV2LnhtbFBLBQYAAAAABAAEAPkAAACOAwAAAAA=&#10;" strokecolor="#00b0f0"/>
                <v:line id="Straight Connector 16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jpcIAAADbAAAADwAAAGRycy9kb3ducmV2LnhtbERP22rCQBB9L/gPywi+FN2YNkGiq4gg&#10;2FIoXvB5yI5JMDsbsmsS/75bKPRtDuc6q81gatFR6yrLCuazCARxbnXFhYLLeT9dgHAeWWNtmRQ8&#10;ycFmPXpZYaZtz0fqTr4QIYRdhgpK75tMSpeXZNDNbEMcuJttDfoA20LqFvsQbmoZR1EqDVYcGkps&#10;aFdSfj89jILk+lrH6dfH55H0Plls3/l7uLwpNRkP2yUIT4P/F/+5DzrMT+H3l3C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JjpcIAAADbAAAADwAAAAAAAAAAAAAA&#10;AAChAgAAZHJzL2Rvd25yZXYueG1sUEsFBgAAAAAEAAQA+QAAAJADAAAAAA==&#10;" strokecolor="#00b0f0"/>
                <v:line id="Straight Connector 17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GPsMAAADbAAAADwAAAGRycy9kb3ducmV2LnhtbERPTWvCQBC9C/6HZYRepG5qNQ2pmyAF&#10;oRWhmAbPQ3ZMQrOzIbvV9N93C4K3ebzP2eSj6cSFBtdaVvC0iEAQV1a3XCsov3aPCQjnkTV2lknB&#10;LznIs+lkg6m2Vz7SpfC1CCHsUlTQeN+nUrqqIYNuYXviwJ3tYNAHONRSD3gN4aaTyyiKpcGWQ0OD&#10;Pb01VH0XP0bB+jTvlvHhY38kvVsn2xV/juWzUg+zcfsKwtPo7+Kb+12H+S/w/0s4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exj7DAAAA2wAAAA8AAAAAAAAAAAAA&#10;AAAAoQIAAGRycy9kb3ducmV2LnhtbFBLBQYAAAAABAAEAPkAAACRAwAAAAA=&#10;" strokecolor="#00b0f0"/>
                <v:line id="Straight Connector 18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FSTMQAAADbAAAADwAAAGRycy9kb3ducmV2LnhtbESPT4vCQAzF7wt+hyGCl0Wn6irSdRQR&#10;BJUF8Q97Dp1sW7aTKZ1R67c3B8Fbwnt575f5snWVulETSs8GhoMEFHHmbcm5gct505+BChHZYuWZ&#10;DDwowHLR+Zhjav2dj3Q7xVxJCIcUDRQx1qnWISvIYRj4mli0P984jLI2ubYN3iXcVXqUJFPtsGRp&#10;KLCmdUHZ/+nqDEx+P6vR9Ge3P5LdTGarLz60l7ExvW67+gYVqY1v8+t6awVfYOUXG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VJMxAAAANsAAAAPAAAAAAAAAAAA&#10;AAAAAKECAABkcnMvZG93bnJldi54bWxQSwUGAAAAAAQABAD5AAAAkgMAAAAA&#10;" strokecolor="#00b0f0"/>
                <v:line id="Straight Connector 19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3318MAAADbAAAADwAAAGRycy9kb3ducmV2LnhtbERPTWvCQBC9C/6HZYRepG5qVWLqJkgh&#10;0IpQtKHnITsmodnZkN3G9N93C4K3ebzP2WWjacVAvWssK3haRCCIS6sbrhQUn/ljDMJ5ZI2tZVLw&#10;Sw6ydDrZYaLtlU80nH0lQgi7BBXU3neJlK6syaBb2I44cBfbG/QB9pXUPV5DuGnlMoo20mDDoaHG&#10;jl5rKr/PP0bB+mveLjfH98OJdL6O9yv+GItnpR5m4/4FhKfR38U395sO87fw/0s4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N99fDAAAA2wAAAA8AAAAAAAAAAAAA&#10;AAAAoQIAAGRycy9kb3ducmV2LnhtbFBLBQYAAAAABAAEAPkAAACRAwAAAAA=&#10;" strokecolor="#00b0f0"/>
                <v:line id="Straight Connector 20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U98EAAADbAAAADwAAAGRycy9kb3ducmV2LnhtbERPTYvCMBC9C/6HMIIX2aZbt1KqUWRB&#10;UFkQXfE8NGNbbCaliVr/vTks7PHxvher3jTiQZ2rLSv4jGIQxIXVNZcKzr+bjwyE88gaG8uk4EUO&#10;VsvhYIG5tk8+0uPkSxFC2OWooPK+zaV0RUUGXWRb4sBdbWfQB9iVUnf4DOGmkUkcz6TBmkNDhS19&#10;V1TcTnejIL1MmmT2s9sfSW/SbP3Fh/48VWo86tdzEJ56/y/+c2+1giSsD1/CD5D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25T3wQAAANsAAAAPAAAAAAAAAAAAAAAA&#10;AKECAABkcnMvZG93bnJldi54bWxQSwUGAAAAAAQABAD5AAAAjwMAAAAA&#10;" strokecolor="#00b0f0"/>
                <v:line id="Straight Connector 21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xbMUAAADbAAAADwAAAGRycy9kb3ducmV2LnhtbESPQWvCQBSE70L/w/IKXqTZJFYJqatI&#10;IaClUJJKz4/saxKafRuyq8Z/3y0UPA4z8w2z2U2mFxcaXWdZQRLFIIhrqztuFJw+i6cMhPPIGnvL&#10;pOBGDnbbh9kGc22vXNKl8o0IEHY5Kmi9H3IpXd2SQRfZgTh433Y06IMcG6lHvAa46WUax2tpsOOw&#10;0OJAry3VP9XZKFh9Lfp0/X58K0kXq2z/zB/TaanU/HHav4DwNPl7+L990ArSBP6+h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cxbMUAAADbAAAADwAAAAAAAAAA&#10;AAAAAAChAgAAZHJzL2Rvd25yZXYueG1sUEsFBgAAAAAEAAQA+QAAAJMDAAAAAA==&#10;" strokecolor="#00b0f0"/>
                <v:line id="Straight Connector 22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WvG8QAAADbAAAADwAAAGRycy9kb3ducmV2LnhtbESPQWvCQBSE74L/YXlCL1I3xiZIdBUR&#10;hCqFog2eH9nXJDT7NmS3Jv33riD0OMzMN8x6O5hG3KhztWUF81kEgriwuuZSQf51eF2CcB5ZY2OZ&#10;FPyRg+1mPFpjpm3PZ7pdfCkChF2GCirv20xKV1Rk0M1sSxy8b9sZ9EF2pdQd9gFuGhlHUSoN1hwW&#10;KmxpX1Hxc/k1CpLrtInTj+PpTPqQLHdv/DnkC6VeJsNuBcLT4P/Dz/a7VhDH8PgSf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a8bxAAAANsAAAAPAAAAAAAAAAAA&#10;AAAAAKECAABkcnMvZG93bnJldi54bWxQSwUGAAAAAAQABAD5AAAAkgMAAAAA&#10;" strokecolor="#00b0f0"/>
                <v:line id="Straight Connector 23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KgMMAAADb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4iG8v4Qf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JCoDDAAAA2wAAAA8AAAAAAAAAAAAA&#10;AAAAoQIAAGRycy9kb3ducmV2LnhtbFBLBQYAAAAABAAEAPkAAACRAwAAAAA=&#10;" strokecolor="#00b0f0"/>
                <v:line id="Straight Connector 24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S9M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BO4P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4JL0xAAAANsAAAAPAAAAAAAAAAAA&#10;AAAAAKECAABkcnMvZG93bnJldi54bWxQSwUGAAAAAAQABAD5AAAAkgMAAAAA&#10;" strokecolor="#00b0f0"/>
                <v:line id="Straight Connector 25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w3b8QAAADbAAAADwAAAGRycy9kb3ducmV2LnhtbESPQWvCQBSE70L/w/IKvUjdmBqR6CpB&#10;CNgiFK14fmSfSTD7NmS3Sfz33UKhx2FmvmE2u9E0oqfO1ZYVzGcRCOLC6ppLBZev/HUFwnlkjY1l&#10;UvAgB7vt02SDqbYDn6g/+1IECLsUFVTet6mUrqjIoJvZljh4N9sZ9EF2pdQdDgFuGhlH0VIarDks&#10;VNjSvqLifv42CpLrtImXx/ePE+k8WWUL/hwvb0q9PI/ZGoSn0f+H/9oHrSBO4P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DdvxAAAANsAAAAPAAAAAAAAAAAA&#10;AAAAAKECAABkcnMvZG93bnJldi54bWxQSwUGAAAAAAQABAD5AAAAkgMAAAAA&#10;" strokecolor="#00b0f0"/>
                <v:line id="Straight Connector 26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pGM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GcwO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qkYxAAAANsAAAAPAAAAAAAAAAAA&#10;AAAAAKECAABkcnMvZG93bnJldi54bWxQSwUGAAAAAAQABAD5AAAAkgMAAAAA&#10;" strokecolor="#00b0f0"/>
                <w10:wrap type="square"/>
              </v:group>
            </w:pict>
          </mc:Fallback>
        </mc:AlternateContent>
      </w:r>
      <w:r w:rsidR="00F206CE" w:rsidRPr="004434BD">
        <w:rPr>
          <w:rFonts w:eastAsia="Times New Roman" w:cs="Minion-Regular"/>
          <w:szCs w:val="24"/>
        </w:rPr>
        <w:t>Line ST passes through S(</w:t>
      </w:r>
      <w:r w:rsidR="00A75055" w:rsidRPr="004434BD">
        <w:rPr>
          <w:rFonts w:eastAsia="Times New Roman" w:cs="MathematicalPi-One"/>
          <w:szCs w:val="24"/>
        </w:rPr>
        <w:t>–</w:t>
      </w:r>
      <w:r w:rsidR="00F206CE" w:rsidRPr="004434BD">
        <w:rPr>
          <w:rFonts w:eastAsia="Times New Roman" w:cs="Minion-Regular"/>
          <w:szCs w:val="24"/>
        </w:rPr>
        <w:t>2, 7)</w:t>
      </w:r>
      <w:r w:rsidR="008337BE" w:rsidRPr="004434BD">
        <w:rPr>
          <w:rFonts w:eastAsia="Times New Roman" w:cs="Minion-Regular"/>
          <w:szCs w:val="24"/>
        </w:rPr>
        <w:t xml:space="preserve"> </w:t>
      </w:r>
      <w:r w:rsidR="00F206CE" w:rsidRPr="004434BD">
        <w:rPr>
          <w:rFonts w:eastAsia="Times New Roman" w:cs="Minion-Regular"/>
          <w:szCs w:val="24"/>
        </w:rPr>
        <w:t>and T(2,</w:t>
      </w:r>
      <w:r>
        <w:rPr>
          <w:rFonts w:eastAsia="Times New Roman" w:cs="Minion-Regular"/>
          <w:szCs w:val="24"/>
        </w:rPr>
        <w:t xml:space="preserve"> </w:t>
      </w:r>
      <w:r w:rsidR="00A75055" w:rsidRPr="004434BD">
        <w:rPr>
          <w:rFonts w:eastAsia="Times New Roman" w:cs="MathematicalPi-One"/>
          <w:szCs w:val="24"/>
        </w:rPr>
        <w:t>–</w:t>
      </w:r>
      <w:r w:rsidR="00F206CE" w:rsidRPr="004434BD">
        <w:rPr>
          <w:rFonts w:eastAsia="Times New Roman" w:cs="Minion-Regular"/>
          <w:szCs w:val="24"/>
        </w:rPr>
        <w:t>5). Line UV passes</w:t>
      </w:r>
      <w:r w:rsidR="008337BE" w:rsidRPr="004434BD">
        <w:rPr>
          <w:rFonts w:eastAsia="Times New Roman" w:cs="Minion-Regular"/>
          <w:szCs w:val="24"/>
        </w:rPr>
        <w:t xml:space="preserve"> </w:t>
      </w:r>
      <w:r w:rsidR="00F206CE" w:rsidRPr="004434BD">
        <w:rPr>
          <w:rFonts w:eastAsia="Times New Roman" w:cs="Minion-Regular"/>
          <w:szCs w:val="24"/>
        </w:rPr>
        <w:t>through U(</w:t>
      </w:r>
      <w:r w:rsidR="00A75055" w:rsidRPr="004434BD">
        <w:rPr>
          <w:rFonts w:eastAsia="Times New Roman" w:cs="MathematicalPi-One"/>
          <w:szCs w:val="24"/>
        </w:rPr>
        <w:t>–</w:t>
      </w:r>
      <w:r w:rsidR="00F206CE" w:rsidRPr="004434BD">
        <w:rPr>
          <w:rFonts w:eastAsia="Times New Roman" w:cs="Minion-Regular"/>
          <w:szCs w:val="24"/>
        </w:rPr>
        <w:t>2, 3) and V(7, 6).</w:t>
      </w:r>
    </w:p>
    <w:p w:rsidR="00F206CE" w:rsidRPr="004434BD" w:rsidRDefault="004434BD" w:rsidP="004434BD">
      <w:pPr>
        <w:autoSpaceDE w:val="0"/>
        <w:autoSpaceDN w:val="0"/>
        <w:adjustRightInd w:val="0"/>
        <w:ind w:left="115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="00F206CE" w:rsidRPr="004434BD">
        <w:rPr>
          <w:rFonts w:eastAsia="Times New Roman" w:cs="Minion-Regular"/>
          <w:szCs w:val="24"/>
        </w:rPr>
        <w:t>Are these two lines parallel,</w:t>
      </w:r>
      <w:r w:rsidR="008337BE" w:rsidRPr="004434BD">
        <w:rPr>
          <w:rFonts w:eastAsia="Times New Roman" w:cs="Minion-Regular"/>
          <w:szCs w:val="24"/>
        </w:rPr>
        <w:t xml:space="preserve"> </w:t>
      </w:r>
      <w:r w:rsidR="00F206CE" w:rsidRPr="004434BD">
        <w:rPr>
          <w:rFonts w:eastAsia="Times New Roman" w:cs="Minion-Regular"/>
          <w:szCs w:val="24"/>
        </w:rPr>
        <w:t>perpendicular, or neither?</w:t>
      </w:r>
      <w:r w:rsidR="008337BE" w:rsidRPr="004434BD">
        <w:rPr>
          <w:rFonts w:eastAsia="Times New Roman" w:cs="Minion-Regular"/>
          <w:szCs w:val="24"/>
        </w:rPr>
        <w:t xml:space="preserve"> </w:t>
      </w:r>
      <w:r w:rsidR="00F206CE" w:rsidRPr="004434BD">
        <w:rPr>
          <w:rFonts w:eastAsia="Times New Roman" w:cs="Minion-Regular"/>
          <w:szCs w:val="24"/>
        </w:rPr>
        <w:t>Justify your answer.</w:t>
      </w:r>
    </w:p>
    <w:p w:rsidR="00F206CE" w:rsidRPr="004434BD" w:rsidRDefault="00F206CE" w:rsidP="004434BD">
      <w:pPr>
        <w:autoSpaceDE w:val="0"/>
        <w:autoSpaceDN w:val="0"/>
        <w:adjustRightInd w:val="0"/>
        <w:ind w:left="1152" w:hanging="432"/>
        <w:rPr>
          <w:szCs w:val="24"/>
        </w:rPr>
      </w:pPr>
      <w:r w:rsidRPr="004434BD">
        <w:rPr>
          <w:rFonts w:eastAsia="Times New Roman" w:cs="Minion-Bold"/>
          <w:bCs/>
          <w:szCs w:val="24"/>
        </w:rPr>
        <w:t>b)</w:t>
      </w:r>
      <w:r w:rsidR="004434BD">
        <w:rPr>
          <w:rFonts w:eastAsia="Times New Roman" w:cs="Minion-Bold"/>
          <w:bCs/>
          <w:szCs w:val="24"/>
        </w:rPr>
        <w:tab/>
      </w:r>
      <w:r w:rsidRPr="004434BD">
        <w:rPr>
          <w:rFonts w:eastAsia="Times New Roman" w:cs="Minion-Regular"/>
          <w:szCs w:val="24"/>
        </w:rPr>
        <w:t>Sketch the lines to verify your</w:t>
      </w:r>
      <w:r w:rsidR="004434BD" w:rsidRPr="004434BD">
        <w:rPr>
          <w:rFonts w:eastAsia="Times New Roman" w:cs="Minion-Regular"/>
          <w:szCs w:val="24"/>
        </w:rPr>
        <w:t xml:space="preserve"> </w:t>
      </w:r>
      <w:r w:rsidRPr="004434BD">
        <w:rPr>
          <w:rFonts w:eastAsia="Times New Roman" w:cs="Minion-Regular"/>
          <w:szCs w:val="24"/>
        </w:rPr>
        <w:t>answer to part a.</w:t>
      </w:r>
    </w:p>
    <w:p w:rsidR="00F206CE" w:rsidRDefault="00F206CE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DC27FD" w:rsidRDefault="00DC27FD" w:rsidP="00076EE7">
      <w:pPr>
        <w:rPr>
          <w:szCs w:val="24"/>
        </w:rPr>
      </w:pPr>
    </w:p>
    <w:p w:rsidR="00DC27FD" w:rsidRDefault="00DC27FD" w:rsidP="00076EE7">
      <w:pPr>
        <w:rPr>
          <w:szCs w:val="24"/>
        </w:rPr>
      </w:pPr>
    </w:p>
    <w:p w:rsidR="00DC27FD" w:rsidRDefault="00DC27FD" w:rsidP="00076EE7">
      <w:pPr>
        <w:rPr>
          <w:szCs w:val="24"/>
        </w:rPr>
      </w:pPr>
    </w:p>
    <w:p w:rsidR="00DC27FD" w:rsidRDefault="00DC27FD" w:rsidP="00076EE7">
      <w:pPr>
        <w:rPr>
          <w:szCs w:val="24"/>
        </w:rPr>
      </w:pPr>
    </w:p>
    <w:p w:rsidR="00DC27FD" w:rsidRDefault="00DC27FD" w:rsidP="00076EE7">
      <w:pPr>
        <w:rPr>
          <w:szCs w:val="24"/>
        </w:rPr>
      </w:pPr>
    </w:p>
    <w:p w:rsidR="00DC27FD" w:rsidRDefault="00DC27F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Default="004434BD" w:rsidP="00076EE7">
      <w:pPr>
        <w:rPr>
          <w:szCs w:val="24"/>
        </w:rPr>
      </w:pPr>
    </w:p>
    <w:p w:rsidR="004434BD" w:rsidRPr="004434BD" w:rsidRDefault="004434BD" w:rsidP="00076EE7">
      <w:pPr>
        <w:rPr>
          <w:szCs w:val="24"/>
        </w:rPr>
      </w:pPr>
    </w:p>
    <w:p w:rsidR="00B41097" w:rsidRDefault="00B41097" w:rsidP="00B41097">
      <w:pPr>
        <w:rPr>
          <w:szCs w:val="24"/>
        </w:rPr>
      </w:pPr>
    </w:p>
    <w:p w:rsidR="008336BC" w:rsidRPr="001921E0" w:rsidRDefault="008336BC" w:rsidP="008336BC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 w:rsidR="00DC27FD">
        <w:rPr>
          <w:rFonts w:cstheme="minorHAnsi"/>
          <w:b/>
          <w:szCs w:val="24"/>
        </w:rPr>
        <w:t>3</w:t>
      </w:r>
      <w:r w:rsidRPr="001921E0">
        <w:rPr>
          <w:rFonts w:cstheme="minorHAnsi"/>
          <w:b/>
          <w:szCs w:val="24"/>
        </w:rPr>
        <w:t xml:space="preserve"> </w:t>
      </w:r>
    </w:p>
    <w:p w:rsidR="008336BC" w:rsidRDefault="00DC27FD" w:rsidP="008336BC">
      <w:pPr>
        <w:ind w:left="864" w:hanging="432"/>
        <w:rPr>
          <w:szCs w:val="24"/>
        </w:rPr>
      </w:pPr>
      <w:r w:rsidRPr="00DC27FD">
        <w:rPr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8A9DAE2" wp14:editId="673ED974">
            <wp:simplePos x="0" y="0"/>
            <wp:positionH relativeFrom="column">
              <wp:posOffset>4413105</wp:posOffset>
            </wp:positionH>
            <wp:positionV relativeFrom="paragraph">
              <wp:posOffset>46431</wp:posOffset>
            </wp:positionV>
            <wp:extent cx="1371600" cy="1335024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35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EFGH is a parallelogram.  Is it a rectangle?  Justify your answer.</w:t>
      </w:r>
    </w:p>
    <w:p w:rsidR="00DC27FD" w:rsidRPr="001921E0" w:rsidRDefault="00DC27FD" w:rsidP="008336BC">
      <w:pPr>
        <w:ind w:left="864" w:hanging="432"/>
        <w:rPr>
          <w:szCs w:val="24"/>
        </w:rPr>
      </w:pPr>
    </w:p>
    <w:p w:rsidR="00B62356" w:rsidRPr="008D0AF3" w:rsidRDefault="00B62356" w:rsidP="00076EE7">
      <w:pPr>
        <w:ind w:left="864" w:hanging="432"/>
        <w:rPr>
          <w:szCs w:val="24"/>
        </w:rPr>
      </w:pPr>
    </w:p>
    <w:p w:rsidR="00076EE7" w:rsidRPr="008D0AF3" w:rsidRDefault="00076EE7" w:rsidP="00076EE7">
      <w:pPr>
        <w:tabs>
          <w:tab w:val="left" w:pos="2934"/>
        </w:tabs>
        <w:ind w:left="432" w:hanging="432"/>
        <w:rPr>
          <w:szCs w:val="24"/>
        </w:rPr>
      </w:pPr>
    </w:p>
    <w:p w:rsidR="00076EE7" w:rsidRDefault="00076EE7" w:rsidP="008D0AF3">
      <w:pPr>
        <w:ind w:left="432" w:hanging="432"/>
        <w:rPr>
          <w:rFonts w:cs="MeliorLTStd"/>
          <w:szCs w:val="24"/>
        </w:rPr>
      </w:pPr>
    </w:p>
    <w:p w:rsidR="008A30ED" w:rsidRDefault="008A30ED" w:rsidP="008D0AF3">
      <w:pPr>
        <w:ind w:left="432" w:hanging="432"/>
        <w:rPr>
          <w:rFonts w:cs="MeliorLTStd"/>
          <w:szCs w:val="24"/>
        </w:rPr>
      </w:pPr>
    </w:p>
    <w:p w:rsidR="008A30ED" w:rsidRDefault="008A30ED" w:rsidP="008D0AF3">
      <w:pPr>
        <w:ind w:left="432" w:hanging="432"/>
        <w:rPr>
          <w:rFonts w:cs="MeliorLTStd"/>
          <w:szCs w:val="24"/>
        </w:rPr>
      </w:pPr>
    </w:p>
    <w:p w:rsidR="008A30ED" w:rsidRDefault="008A30ED" w:rsidP="008D0AF3">
      <w:pPr>
        <w:ind w:left="432" w:hanging="432"/>
        <w:rPr>
          <w:rFonts w:cs="MeliorLTStd"/>
          <w:szCs w:val="24"/>
        </w:rPr>
      </w:pPr>
    </w:p>
    <w:p w:rsidR="008336BC" w:rsidRDefault="008336BC">
      <w:pPr>
        <w:rPr>
          <w:szCs w:val="24"/>
        </w:rPr>
      </w:pPr>
    </w:p>
    <w:p w:rsidR="0053697C" w:rsidRDefault="0053697C">
      <w:pPr>
        <w:rPr>
          <w:szCs w:val="24"/>
        </w:rPr>
      </w:pPr>
    </w:p>
    <w:p w:rsidR="0053697C" w:rsidRDefault="0053697C">
      <w:pPr>
        <w:rPr>
          <w:szCs w:val="24"/>
        </w:rPr>
      </w:pPr>
    </w:p>
    <w:p w:rsidR="0053697C" w:rsidRDefault="0053697C">
      <w:pPr>
        <w:rPr>
          <w:szCs w:val="24"/>
        </w:rPr>
      </w:pPr>
    </w:p>
    <w:p w:rsidR="0053697C" w:rsidRDefault="0053697C">
      <w:pPr>
        <w:rPr>
          <w:szCs w:val="24"/>
        </w:rPr>
      </w:pPr>
    </w:p>
    <w:p w:rsidR="0053697C" w:rsidRDefault="0053697C">
      <w:pPr>
        <w:rPr>
          <w:szCs w:val="24"/>
        </w:rPr>
      </w:pPr>
    </w:p>
    <w:p w:rsidR="0053697C" w:rsidRDefault="0053697C">
      <w:pPr>
        <w:rPr>
          <w:szCs w:val="24"/>
        </w:rPr>
      </w:pPr>
    </w:p>
    <w:p w:rsidR="00464B08" w:rsidRDefault="00464B08">
      <w:pPr>
        <w:rPr>
          <w:szCs w:val="24"/>
        </w:rPr>
      </w:pPr>
      <w:r>
        <w:rPr>
          <w:szCs w:val="24"/>
        </w:rPr>
        <w:br w:type="page"/>
      </w:r>
    </w:p>
    <w:p w:rsidR="0082614B" w:rsidRPr="00A71B01" w:rsidRDefault="0082614B" w:rsidP="00BD6AE3">
      <w:pPr>
        <w:pStyle w:val="Heading1"/>
      </w:pPr>
      <w:r w:rsidRPr="00A71B01">
        <w:lastRenderedPageBreak/>
        <w:t>Assignment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  <w:r w:rsidRPr="00DF5D93">
        <w:rPr>
          <w:rFonts w:cs="Frutiger-Bold"/>
          <w:bCs/>
        </w:rPr>
        <w:t>1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How do you determine whether two lines are parallel?</w:t>
      </w: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</w:p>
    <w:p w:rsidR="00464B08" w:rsidRDefault="00464B08" w:rsidP="00464B08">
      <w:pPr>
        <w:ind w:left="432" w:hanging="432"/>
        <w:rPr>
          <w:rFonts w:cs="Minion-Regular"/>
        </w:rPr>
      </w:pPr>
      <w:r>
        <w:rPr>
          <w:rFonts w:cs="Frutiger-Bold"/>
          <w:bCs/>
        </w:rPr>
        <w:t>2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How do you determine whether two lines are perpendicular?</w:t>
      </w:r>
    </w:p>
    <w:p w:rsidR="00464B08" w:rsidRPr="00DF5D93" w:rsidRDefault="00464B08" w:rsidP="00464B08">
      <w:pPr>
        <w:ind w:left="432" w:hanging="432"/>
        <w:rPr>
          <w:rFonts w:cs="Minion-Regular"/>
        </w:rPr>
      </w:pP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t>3</w:t>
      </w:r>
      <w:r w:rsidRPr="00DF5D93">
        <w:rPr>
          <w:rFonts w:cs="Frutiger-Bold"/>
          <w:bCs/>
        </w:rPr>
        <w:t>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The slopes of two lines are given. Are the two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lines parallel, perpendicular, or neither?</w:t>
      </w:r>
    </w:p>
    <w:p w:rsidR="00464B08" w:rsidRPr="00DF5D93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</w:rPr>
      </w:pPr>
      <w:r w:rsidRPr="00DF5D93">
        <w:rPr>
          <w:rFonts w:cs="Minion-Bold"/>
          <w:bCs/>
        </w:rPr>
        <w:t xml:space="preserve">a) </w:t>
      </w:r>
      <w:r w:rsidRPr="00DF5D93">
        <w:rPr>
          <w:rFonts w:cs="Minion-Regular"/>
        </w:rPr>
        <w:t xml:space="preserve">4, 4 </w:t>
      </w:r>
      <w:r>
        <w:rPr>
          <w:rFonts w:cs="Minion-Regular"/>
        </w:rPr>
        <w:tab/>
      </w:r>
      <w:r>
        <w:rPr>
          <w:rFonts w:cs="Minion-Regular"/>
        </w:rPr>
        <w:tab/>
      </w:r>
      <w:r w:rsidRPr="00DF5D93">
        <w:rPr>
          <w:rFonts w:cs="Minion-Bold"/>
          <w:bCs/>
        </w:rPr>
        <w:t xml:space="preserve">b) </w:t>
      </w:r>
      <w:r w:rsidRPr="002B357C">
        <w:rPr>
          <w:rFonts w:cs="Minion-Bold"/>
          <w:bCs/>
          <w:position w:val="-24"/>
        </w:rPr>
        <w:object w:dxaOrig="220" w:dyaOrig="620">
          <v:shape id="_x0000_i1032" type="#_x0000_t75" style="width:11.4pt;height:30.6pt" o:ole="">
            <v:imagedata r:id="rId26" o:title=""/>
          </v:shape>
          <o:OLEObject Type="Embed" ProgID="Equation.DSMT4" ShapeID="_x0000_i1032" DrawAspect="Content" ObjectID="_1524308574" r:id="rId27"/>
        </w:object>
      </w:r>
      <w:r w:rsidRPr="00DF5D93">
        <w:rPr>
          <w:rFonts w:cs="Minion-Regular"/>
        </w:rPr>
        <w:t>, 6</w:t>
      </w:r>
    </w:p>
    <w:p w:rsidR="00464B08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</w:rPr>
      </w:pPr>
      <w:r w:rsidRPr="00DF5D93">
        <w:rPr>
          <w:rFonts w:cs="Minion-Bold"/>
          <w:bCs/>
        </w:rPr>
        <w:t xml:space="preserve">c) </w:t>
      </w:r>
      <w:r w:rsidRPr="002B357C">
        <w:rPr>
          <w:rFonts w:cs="Minion-Bold"/>
          <w:bCs/>
          <w:position w:val="-24"/>
        </w:rPr>
        <w:object w:dxaOrig="220" w:dyaOrig="620">
          <v:shape id="_x0000_i1033" type="#_x0000_t75" style="width:11.4pt;height:30.6pt" o:ole="">
            <v:imagedata r:id="rId28" o:title=""/>
          </v:shape>
          <o:OLEObject Type="Embed" ProgID="Equation.DSMT4" ShapeID="_x0000_i1033" DrawAspect="Content" ObjectID="_1524308575" r:id="rId29"/>
        </w:object>
      </w:r>
      <w:r w:rsidRPr="00DF5D93">
        <w:rPr>
          <w:rFonts w:cs="Minion-Regular"/>
        </w:rPr>
        <w:t xml:space="preserve">, </w:t>
      </w:r>
      <w:r w:rsidRPr="002B357C">
        <w:rPr>
          <w:rFonts w:cs="Minion-Bold"/>
          <w:bCs/>
          <w:position w:val="-24"/>
        </w:rPr>
        <w:object w:dxaOrig="380" w:dyaOrig="620">
          <v:shape id="_x0000_i1034" type="#_x0000_t75" style="width:19.2pt;height:30.6pt" o:ole="">
            <v:imagedata r:id="rId30" o:title=""/>
          </v:shape>
          <o:OLEObject Type="Embed" ProgID="Equation.DSMT4" ShapeID="_x0000_i1034" DrawAspect="Content" ObjectID="_1524308576" r:id="rId31"/>
        </w:object>
      </w:r>
      <w:r>
        <w:rPr>
          <w:rFonts w:cs="MathematicalPi-One"/>
        </w:rPr>
        <w:tab/>
      </w:r>
      <w:r>
        <w:rPr>
          <w:rFonts w:cs="MathematicalPi-One"/>
        </w:rPr>
        <w:tab/>
      </w:r>
      <w:r w:rsidRPr="00DF5D93">
        <w:rPr>
          <w:rFonts w:cs="Minion-Bold"/>
          <w:bCs/>
        </w:rPr>
        <w:t xml:space="preserve">d) </w:t>
      </w:r>
      <w:r w:rsidRPr="002B357C">
        <w:rPr>
          <w:rFonts w:cs="Minion-Bold"/>
          <w:bCs/>
          <w:position w:val="-24"/>
        </w:rPr>
        <w:object w:dxaOrig="340" w:dyaOrig="620">
          <v:shape id="_x0000_i1035" type="#_x0000_t75" style="width:17.4pt;height:30.6pt" o:ole="">
            <v:imagedata r:id="rId32" o:title=""/>
          </v:shape>
          <o:OLEObject Type="Embed" ProgID="Equation.DSMT4" ShapeID="_x0000_i1035" DrawAspect="Content" ObjectID="_1524308577" r:id="rId33"/>
        </w:object>
      </w:r>
      <w:r w:rsidRPr="00DF5D93">
        <w:rPr>
          <w:rFonts w:cs="Minion-Regular"/>
        </w:rPr>
        <w:t>,</w:t>
      </w:r>
      <w:r>
        <w:rPr>
          <w:rFonts w:cs="Minion-Regular"/>
        </w:rPr>
        <w:t xml:space="preserve"> –</w:t>
      </w:r>
      <w:r w:rsidRPr="00DF5D93">
        <w:rPr>
          <w:rFonts w:cs="Minion-Regular"/>
        </w:rPr>
        <w:t>10</w:t>
      </w: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t>4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The slopes of lines are given below.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What is the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slope of a line that is:</w:t>
      </w:r>
    </w:p>
    <w:p w:rsidR="00464B08" w:rsidRPr="00DF5D93" w:rsidRDefault="00464B08" w:rsidP="00464B08">
      <w:pPr>
        <w:autoSpaceDE w:val="0"/>
        <w:autoSpaceDN w:val="0"/>
        <w:adjustRightInd w:val="0"/>
        <w:ind w:left="1152" w:hanging="432"/>
        <w:rPr>
          <w:rFonts w:cs="Minion-Regular"/>
        </w:rPr>
      </w:pPr>
      <w:r w:rsidRPr="00DF5D93">
        <w:rPr>
          <w:rFonts w:cs="Minion-Bold"/>
          <w:bCs/>
        </w:rPr>
        <w:t>i)</w:t>
      </w:r>
      <w:r>
        <w:rPr>
          <w:rFonts w:cs="Minion-Bold"/>
          <w:bCs/>
        </w:rPr>
        <w:tab/>
      </w:r>
      <w:r w:rsidRPr="00DF5D93">
        <w:rPr>
          <w:rFonts w:cs="Minion-Regular"/>
        </w:rPr>
        <w:t>parallel to each given line?</w:t>
      </w:r>
    </w:p>
    <w:p w:rsidR="00464B08" w:rsidRPr="00DF5D93" w:rsidRDefault="00464B08" w:rsidP="00464B08">
      <w:pPr>
        <w:autoSpaceDE w:val="0"/>
        <w:autoSpaceDN w:val="0"/>
        <w:adjustRightInd w:val="0"/>
        <w:ind w:left="1152" w:hanging="432"/>
        <w:rPr>
          <w:rFonts w:cs="Minion-Regular"/>
        </w:rPr>
      </w:pPr>
      <w:r w:rsidRPr="00DF5D93">
        <w:rPr>
          <w:rFonts w:cs="Minion-Bold"/>
          <w:bCs/>
        </w:rPr>
        <w:t>ii)</w:t>
      </w:r>
      <w:r>
        <w:rPr>
          <w:rFonts w:cs="Minion-Bold"/>
          <w:bCs/>
        </w:rPr>
        <w:tab/>
      </w:r>
      <w:r w:rsidRPr="00DF5D93">
        <w:rPr>
          <w:rFonts w:cs="Minion-Regular"/>
        </w:rPr>
        <w:t>perpendicular to each given line?</w:t>
      </w:r>
    </w:p>
    <w:p w:rsidR="00464B08" w:rsidRDefault="00464B08" w:rsidP="00464B08">
      <w:pPr>
        <w:autoSpaceDE w:val="0"/>
        <w:autoSpaceDN w:val="0"/>
        <w:adjustRightInd w:val="0"/>
        <w:ind w:left="432"/>
        <w:rPr>
          <w:rFonts w:cs="Minion-Regular"/>
        </w:rPr>
      </w:pPr>
      <w:r w:rsidRPr="00DF5D93">
        <w:rPr>
          <w:rFonts w:cs="Minion-Bold"/>
          <w:bCs/>
        </w:rPr>
        <w:t xml:space="preserve">a) </w:t>
      </w:r>
      <w:r w:rsidRPr="00531782">
        <w:rPr>
          <w:rFonts w:cs="Minion-Bold"/>
          <w:bCs/>
          <w:position w:val="-24"/>
        </w:rPr>
        <w:object w:dxaOrig="400" w:dyaOrig="620">
          <v:shape id="_x0000_i1036" type="#_x0000_t75" style="width:20.4pt;height:30.6pt" o:ole="">
            <v:imagedata r:id="rId34" o:title=""/>
          </v:shape>
          <o:OLEObject Type="Embed" ProgID="Equation.DSMT4" ShapeID="_x0000_i1036" DrawAspect="Content" ObjectID="_1524308578" r:id="rId35"/>
        </w:object>
      </w:r>
      <w:r>
        <w:rPr>
          <w:rFonts w:cs="Minion-Bold"/>
          <w:bCs/>
        </w:rPr>
        <w:t xml:space="preserve"> </w:t>
      </w:r>
      <w:r>
        <w:rPr>
          <w:rFonts w:cs="Minion-Bold"/>
          <w:bCs/>
        </w:rPr>
        <w:tab/>
      </w:r>
      <w:r w:rsidRPr="00DF5D93">
        <w:rPr>
          <w:rFonts w:cs="Minion-Bold"/>
          <w:bCs/>
        </w:rPr>
        <w:t xml:space="preserve">b) </w:t>
      </w:r>
      <w:r w:rsidRPr="00DF5D93">
        <w:rPr>
          <w:rFonts w:cs="Minion-Regular"/>
        </w:rPr>
        <w:t xml:space="preserve">5 </w:t>
      </w:r>
      <w:r>
        <w:rPr>
          <w:rFonts w:cs="Minion-Regular"/>
        </w:rPr>
        <w:tab/>
      </w:r>
      <w:r w:rsidRPr="00DF5D93">
        <w:rPr>
          <w:rFonts w:cs="Minion-Bold"/>
          <w:bCs/>
        </w:rPr>
        <w:t>c)</w:t>
      </w:r>
      <w:r w:rsidRPr="002B357C">
        <w:rPr>
          <w:rFonts w:cs="Minion-Bold"/>
          <w:bCs/>
          <w:position w:val="-24"/>
        </w:rPr>
        <w:object w:dxaOrig="220" w:dyaOrig="620">
          <v:shape id="_x0000_i1037" type="#_x0000_t75" style="width:11.4pt;height:30.6pt" o:ole="">
            <v:imagedata r:id="rId36" o:title=""/>
          </v:shape>
          <o:OLEObject Type="Embed" ProgID="Equation.DSMT4" ShapeID="_x0000_i1037" DrawAspect="Content" ObjectID="_1524308579" r:id="rId37"/>
        </w:object>
      </w:r>
      <w:r>
        <w:rPr>
          <w:rFonts w:cs="Minion-Bold"/>
          <w:bCs/>
        </w:rPr>
        <w:t xml:space="preserve"> </w:t>
      </w:r>
      <w:r w:rsidRPr="00DF5D93">
        <w:rPr>
          <w:rFonts w:cs="Minion-Bold"/>
          <w:bCs/>
        </w:rPr>
        <w:t xml:space="preserve"> </w:t>
      </w:r>
      <w:r>
        <w:rPr>
          <w:rFonts w:cs="Minion-Bold"/>
          <w:bCs/>
        </w:rPr>
        <w:tab/>
      </w:r>
      <w:r w:rsidRPr="00DF5D93">
        <w:rPr>
          <w:rFonts w:cs="Minion-Bold"/>
          <w:bCs/>
        </w:rPr>
        <w:t xml:space="preserve">d) </w:t>
      </w:r>
      <w:r>
        <w:rPr>
          <w:rFonts w:cs="MathematicalPi-One"/>
        </w:rPr>
        <w:t xml:space="preserve"> –</w:t>
      </w:r>
      <w:r w:rsidRPr="00DF5D93">
        <w:rPr>
          <w:rFonts w:cs="Minion-Regular"/>
        </w:rPr>
        <w:t>4</w:t>
      </w: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  <w:r w:rsidRPr="00DF5D93">
        <w:rPr>
          <w:rFonts w:cs="Frutiger-Bold"/>
          <w:bCs/>
          <w:noProof/>
          <w:sz w:val="28"/>
        </w:rPr>
        <w:drawing>
          <wp:anchor distT="0" distB="0" distL="114300" distR="114300" simplePos="0" relativeHeight="251679232" behindDoc="0" locked="0" layoutInCell="1" allowOverlap="1" wp14:anchorId="3966DA2E" wp14:editId="39CCFBB7">
            <wp:simplePos x="0" y="0"/>
            <wp:positionH relativeFrom="column">
              <wp:posOffset>4381169</wp:posOffset>
            </wp:positionH>
            <wp:positionV relativeFrom="paragraph">
              <wp:posOffset>16842</wp:posOffset>
            </wp:positionV>
            <wp:extent cx="1288415" cy="1749425"/>
            <wp:effectExtent l="0" t="0" r="6985" b="317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Frutiger-Bold"/>
          <w:bCs/>
        </w:rPr>
        <w:t>5</w:t>
      </w:r>
      <w:r w:rsidRPr="00DF5D93">
        <w:rPr>
          <w:rFonts w:cs="Frutiger-Bold"/>
          <w:bCs/>
        </w:rPr>
        <w:t>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This golfer is checking his set-up position by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holding his club to his chest and looking to see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whether it is parallel to an imaginary line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through the tips of his shoes.</w:t>
      </w:r>
      <w:r w:rsidRPr="00DF5D93">
        <w:rPr>
          <w:rFonts w:cs="Frutiger-Bold"/>
          <w:bCs/>
          <w:sz w:val="28"/>
        </w:rPr>
        <w:t xml:space="preserve"> </w:t>
      </w:r>
      <w:r w:rsidRPr="00DF5D93">
        <w:rPr>
          <w:rFonts w:cs="Minion-Regular"/>
        </w:rPr>
        <w:t>Is this golfer set up correctly? How did you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find out?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</w:rPr>
      </w:pP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t>6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For each grid below:</w:t>
      </w:r>
    </w:p>
    <w:p w:rsidR="00464B08" w:rsidRPr="00DF5D93" w:rsidRDefault="00464B08" w:rsidP="00464B08">
      <w:pPr>
        <w:autoSpaceDE w:val="0"/>
        <w:autoSpaceDN w:val="0"/>
        <w:adjustRightInd w:val="0"/>
        <w:ind w:left="1152" w:hanging="432"/>
        <w:rPr>
          <w:rFonts w:cs="Minion-Regular"/>
        </w:rPr>
      </w:pPr>
      <w:r w:rsidRPr="00DF5D93">
        <w:rPr>
          <w:rFonts w:cs="Minion-Bold"/>
          <w:bCs/>
        </w:rPr>
        <w:t>i)</w:t>
      </w:r>
      <w:r>
        <w:rPr>
          <w:rFonts w:cs="Minion-Bold"/>
          <w:bCs/>
        </w:rPr>
        <w:tab/>
      </w:r>
      <w:r w:rsidRPr="00DF5D93">
        <w:rPr>
          <w:rFonts w:cs="Minion-Regular"/>
        </w:rPr>
        <w:t>Write the coordinates of the 2 labelled</w:t>
      </w:r>
      <w:r w:rsidRPr="00531782">
        <w:rPr>
          <w:rFonts w:cs="Minion-Regular"/>
        </w:rPr>
        <w:t xml:space="preserve"> </w:t>
      </w:r>
      <w:r w:rsidRPr="00DF5D93">
        <w:rPr>
          <w:rFonts w:cs="Minion-Regular"/>
        </w:rPr>
        <w:t>points on each line.</w:t>
      </w:r>
      <w:r w:rsidRPr="00531782">
        <w:rPr>
          <w:rFonts w:cs="Minion-Regular"/>
        </w:rPr>
        <w:t xml:space="preserve"> </w:t>
      </w:r>
    </w:p>
    <w:p w:rsidR="00464B08" w:rsidRPr="00DF5D93" w:rsidRDefault="00464B08" w:rsidP="00464B08">
      <w:pPr>
        <w:autoSpaceDE w:val="0"/>
        <w:autoSpaceDN w:val="0"/>
        <w:adjustRightInd w:val="0"/>
        <w:ind w:left="1152" w:hanging="432"/>
        <w:rPr>
          <w:rFonts w:cs="Minion-Regular"/>
        </w:rPr>
      </w:pPr>
      <w:r w:rsidRPr="00DF5D93">
        <w:rPr>
          <w:rFonts w:cs="Minion-Bold"/>
          <w:bCs/>
        </w:rPr>
        <w:t>ii)</w:t>
      </w:r>
      <w:r>
        <w:rPr>
          <w:rFonts w:cs="Minion-Bold"/>
          <w:bCs/>
        </w:rPr>
        <w:tab/>
      </w:r>
      <w:r w:rsidRPr="00DF5D93">
        <w:rPr>
          <w:rFonts w:cs="Minion-Regular"/>
        </w:rPr>
        <w:t>Are the two lines parallel, perpendicular,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or neither? Justify your answer.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  <w:r w:rsidRPr="00531782">
        <w:rPr>
          <w:rFonts w:cs="Minion-Regular"/>
          <w:noProof/>
        </w:rPr>
        <w:drawing>
          <wp:anchor distT="0" distB="0" distL="114300" distR="114300" simplePos="0" relativeHeight="251678208" behindDoc="0" locked="0" layoutInCell="1" allowOverlap="1" wp14:anchorId="07E16FA1" wp14:editId="6E84264A">
            <wp:simplePos x="0" y="0"/>
            <wp:positionH relativeFrom="column">
              <wp:posOffset>4794471</wp:posOffset>
            </wp:positionH>
            <wp:positionV relativeFrom="paragraph">
              <wp:posOffset>19740</wp:posOffset>
            </wp:positionV>
            <wp:extent cx="1553123" cy="143123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123" cy="143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782">
        <w:rPr>
          <w:rFonts w:cs="Minion-Regular"/>
          <w:noProof/>
        </w:rPr>
        <w:drawing>
          <wp:anchor distT="0" distB="0" distL="114300" distR="114300" simplePos="0" relativeHeight="251677184" behindDoc="0" locked="0" layoutInCell="1" allowOverlap="1" wp14:anchorId="5EBDC491" wp14:editId="312AC6DE">
            <wp:simplePos x="0" y="0"/>
            <wp:positionH relativeFrom="column">
              <wp:posOffset>3306665</wp:posOffset>
            </wp:positionH>
            <wp:positionV relativeFrom="paragraph">
              <wp:posOffset>16510</wp:posOffset>
            </wp:positionV>
            <wp:extent cx="1327785" cy="1229995"/>
            <wp:effectExtent l="0" t="0" r="5715" b="825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31782">
        <w:rPr>
          <w:rFonts w:cs="Minion-Bold"/>
          <w:bCs/>
          <w:noProof/>
        </w:rPr>
        <w:drawing>
          <wp:anchor distT="0" distB="0" distL="114300" distR="114300" simplePos="0" relativeHeight="251675136" behindDoc="0" locked="0" layoutInCell="1" allowOverlap="1" wp14:anchorId="511C0478" wp14:editId="3AE456EC">
            <wp:simplePos x="0" y="0"/>
            <wp:positionH relativeFrom="column">
              <wp:posOffset>134620</wp:posOffset>
            </wp:positionH>
            <wp:positionV relativeFrom="paragraph">
              <wp:posOffset>16510</wp:posOffset>
            </wp:positionV>
            <wp:extent cx="1613535" cy="1628140"/>
            <wp:effectExtent l="0" t="0" r="571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535" cy="162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782">
        <w:rPr>
          <w:rFonts w:cs="Minion-Regular"/>
          <w:noProof/>
        </w:rPr>
        <w:drawing>
          <wp:anchor distT="0" distB="0" distL="114300" distR="114300" simplePos="0" relativeHeight="251676160" behindDoc="0" locked="0" layoutInCell="1" allowOverlap="1" wp14:anchorId="64E761B7" wp14:editId="1B9C9C59">
            <wp:simplePos x="0" y="0"/>
            <wp:positionH relativeFrom="column">
              <wp:posOffset>1995170</wp:posOffset>
            </wp:positionH>
            <wp:positionV relativeFrom="paragraph">
              <wp:posOffset>16510</wp:posOffset>
            </wp:positionV>
            <wp:extent cx="1129030" cy="1365885"/>
            <wp:effectExtent l="0" t="0" r="0" b="571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5D93">
        <w:rPr>
          <w:rFonts w:cs="Minion-Bold"/>
          <w:bCs/>
        </w:rPr>
        <w:t>a)</w:t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 w:rsidRPr="00DF5D93">
        <w:rPr>
          <w:rFonts w:cs="Minion-Bold"/>
          <w:bCs/>
        </w:rPr>
        <w:t>b)</w:t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 w:rsidRPr="00DF5D93">
        <w:rPr>
          <w:rFonts w:cs="Minion-Bold"/>
          <w:bCs/>
        </w:rPr>
        <w:t>c)</w:t>
      </w:r>
      <w:r>
        <w:rPr>
          <w:rFonts w:cs="Minion-Bold"/>
          <w:bCs/>
        </w:rPr>
        <w:tab/>
      </w:r>
      <w:r>
        <w:rPr>
          <w:rFonts w:cs="Minion-Bold"/>
          <w:bCs/>
        </w:rPr>
        <w:tab/>
      </w:r>
      <w:r>
        <w:rPr>
          <w:rFonts w:cs="Minion-Bold"/>
          <w:bCs/>
        </w:rPr>
        <w:tab/>
        <w:t xml:space="preserve">  </w:t>
      </w:r>
      <w:r w:rsidRPr="00DF5D93">
        <w:rPr>
          <w:rFonts w:cs="Minion-Bold"/>
          <w:bCs/>
        </w:rPr>
        <w:t>d)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Bold"/>
          <w:bCs/>
        </w:rPr>
      </w:pPr>
    </w:p>
    <w:p w:rsidR="00464B08" w:rsidRDefault="00464B08" w:rsidP="00464B08">
      <w:pPr>
        <w:rPr>
          <w:rFonts w:cs="Frutiger-Bold"/>
          <w:bCs/>
        </w:rPr>
      </w:pPr>
      <w:r>
        <w:rPr>
          <w:rFonts w:cs="Frutiger-Bold"/>
          <w:bCs/>
        </w:rPr>
        <w:br w:type="page"/>
      </w:r>
    </w:p>
    <w:p w:rsidR="00464B08" w:rsidRPr="00DF5D93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</w:rPr>
      </w:pPr>
      <w:r>
        <w:rPr>
          <w:rFonts w:cs="Frutiger-Bold"/>
          <w:bCs/>
        </w:rPr>
        <w:lastRenderedPageBreak/>
        <w:t>7.</w:t>
      </w:r>
      <w:r>
        <w:rPr>
          <w:rFonts w:cs="Frutiger-Bold"/>
          <w:bCs/>
        </w:rPr>
        <w:tab/>
      </w:r>
      <w:r w:rsidRPr="00DF5D93">
        <w:rPr>
          <w:rFonts w:cs="Minion-Regular"/>
        </w:rPr>
        <w:t>The coordinates of the endpoints of segments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are given below. Are the two line segments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parallel, perpendicular, or neither? Justify</w:t>
      </w:r>
      <w:r>
        <w:rPr>
          <w:rFonts w:cs="Minion-Regular"/>
        </w:rPr>
        <w:t xml:space="preserve"> </w:t>
      </w:r>
      <w:r w:rsidRPr="00DF5D93">
        <w:rPr>
          <w:rFonts w:cs="Minion-Regular"/>
        </w:rPr>
        <w:t>your answer.</w:t>
      </w:r>
    </w:p>
    <w:p w:rsidR="00464B08" w:rsidRPr="00DF5D93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</w:rPr>
      </w:pPr>
      <w:r>
        <w:rPr>
          <w:rFonts w:cs="Minion-Bold"/>
          <w:bCs/>
        </w:rPr>
        <w:t>a)</w:t>
      </w:r>
      <w:r>
        <w:rPr>
          <w:rFonts w:cs="Minion-Bold"/>
          <w:bCs/>
        </w:rPr>
        <w:tab/>
      </w:r>
      <w:r w:rsidRPr="00DF5D93">
        <w:rPr>
          <w:rFonts w:cs="Minion-Regular"/>
        </w:rPr>
        <w:t>S(</w:t>
      </w:r>
      <w:r>
        <w:rPr>
          <w:rFonts w:cs="Minion-Regular"/>
        </w:rPr>
        <w:t>–</w:t>
      </w:r>
      <w:r w:rsidRPr="00DF5D93">
        <w:rPr>
          <w:rFonts w:cs="Minion-Regular"/>
        </w:rPr>
        <w:t>4,</w:t>
      </w:r>
      <w:r>
        <w:rPr>
          <w:rFonts w:cs="MathematicalPi-One"/>
        </w:rPr>
        <w:t>–</w:t>
      </w:r>
      <w:r w:rsidRPr="00DF5D93">
        <w:rPr>
          <w:rFonts w:cs="Minion-Regular"/>
        </w:rPr>
        <w:t>1), T(</w:t>
      </w:r>
      <w:r>
        <w:rPr>
          <w:rFonts w:cs="MathematicalPi-One"/>
        </w:rPr>
        <w:t>–</w:t>
      </w:r>
      <w:r w:rsidRPr="00DF5D93">
        <w:rPr>
          <w:rFonts w:cs="Minion-Regular"/>
        </w:rPr>
        <w:t>1, 5) and U(1, 1), V(5,</w:t>
      </w:r>
      <w:r>
        <w:rPr>
          <w:rFonts w:cs="MathematicalPi-One"/>
        </w:rPr>
        <w:t>–</w:t>
      </w:r>
      <w:r w:rsidRPr="00DF5D93">
        <w:rPr>
          <w:rFonts w:cs="Minion-Regular"/>
        </w:rPr>
        <w:t>1)</w:t>
      </w:r>
    </w:p>
    <w:p w:rsidR="00464B08" w:rsidRPr="00DF5D93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</w:rPr>
      </w:pPr>
      <w:r w:rsidRPr="00DF5D93">
        <w:rPr>
          <w:rFonts w:cs="Minion-Bold"/>
          <w:bCs/>
        </w:rPr>
        <w:t>b)</w:t>
      </w:r>
      <w:r>
        <w:rPr>
          <w:rFonts w:cs="Minion-Bold"/>
          <w:bCs/>
        </w:rPr>
        <w:tab/>
      </w:r>
      <w:r w:rsidRPr="00DF5D93">
        <w:rPr>
          <w:rFonts w:cs="Minion-Regular"/>
        </w:rPr>
        <w:t>B(</w:t>
      </w:r>
      <w:r>
        <w:rPr>
          <w:rFonts w:cs="MathematicalPi-One"/>
        </w:rPr>
        <w:t>–</w:t>
      </w:r>
      <w:r w:rsidRPr="00DF5D93">
        <w:rPr>
          <w:rFonts w:cs="Minion-Regular"/>
        </w:rPr>
        <w:t>6,</w:t>
      </w:r>
      <w:r>
        <w:rPr>
          <w:rFonts w:cs="MathematicalPi-One"/>
        </w:rPr>
        <w:t>–</w:t>
      </w:r>
      <w:r w:rsidRPr="00DF5D93">
        <w:rPr>
          <w:rFonts w:cs="Minion-Regular"/>
        </w:rPr>
        <w:t>2), C(</w:t>
      </w:r>
      <w:r>
        <w:rPr>
          <w:rFonts w:cs="MathematicalPi-One"/>
        </w:rPr>
        <w:t>–</w:t>
      </w:r>
      <w:r w:rsidRPr="00DF5D93">
        <w:rPr>
          <w:rFonts w:cs="Minion-Regular"/>
        </w:rPr>
        <w:t>3, 3) and D(2, 0), E(5, 5)</w:t>
      </w:r>
    </w:p>
    <w:p w:rsidR="00464B08" w:rsidRPr="00DF5D93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</w:rPr>
      </w:pPr>
      <w:r w:rsidRPr="00DF5D93">
        <w:rPr>
          <w:rFonts w:cs="Minion-Bold"/>
          <w:bCs/>
        </w:rPr>
        <w:t>c)</w:t>
      </w:r>
      <w:r>
        <w:rPr>
          <w:rFonts w:cs="Minion-Bold"/>
          <w:bCs/>
        </w:rPr>
        <w:tab/>
      </w:r>
      <w:r w:rsidRPr="00DF5D93">
        <w:rPr>
          <w:rFonts w:cs="Minion-Regular"/>
        </w:rPr>
        <w:t>N(</w:t>
      </w:r>
      <w:r>
        <w:rPr>
          <w:rFonts w:cs="MathematicalPi-One"/>
        </w:rPr>
        <w:t>–</w:t>
      </w:r>
      <w:r w:rsidRPr="00DF5D93">
        <w:rPr>
          <w:rFonts w:cs="Minion-Regular"/>
        </w:rPr>
        <w:t>6, 2), P(</w:t>
      </w:r>
      <w:r>
        <w:rPr>
          <w:rFonts w:cs="MathematicalPi-One"/>
        </w:rPr>
        <w:t>–</w:t>
      </w:r>
      <w:r w:rsidRPr="00DF5D93">
        <w:rPr>
          <w:rFonts w:cs="Minion-Regular"/>
        </w:rPr>
        <w:t>3,</w:t>
      </w:r>
      <w:r>
        <w:rPr>
          <w:rFonts w:cs="MathematicalPi-One"/>
        </w:rPr>
        <w:t>–</w:t>
      </w:r>
      <w:r w:rsidRPr="00DF5D93">
        <w:rPr>
          <w:rFonts w:cs="Minion-Regular"/>
        </w:rPr>
        <w:t>4) and Q(1,</w:t>
      </w:r>
      <w:r>
        <w:rPr>
          <w:rFonts w:cs="MathematicalPi-One"/>
        </w:rPr>
        <w:t>–</w:t>
      </w:r>
      <w:r w:rsidRPr="00DF5D93">
        <w:rPr>
          <w:rFonts w:cs="Minion-Regular"/>
        </w:rPr>
        <w:t>3), R(3, 4)</w:t>
      </w:r>
    </w:p>
    <w:p w:rsidR="00464B08" w:rsidRPr="00DF5D93" w:rsidRDefault="00464B08" w:rsidP="00464B08">
      <w:pPr>
        <w:ind w:left="864" w:hanging="432"/>
        <w:rPr>
          <w:sz w:val="28"/>
        </w:rPr>
      </w:pPr>
      <w:r w:rsidRPr="00DF5D93">
        <w:rPr>
          <w:rFonts w:cs="Minion-Bold"/>
          <w:bCs/>
        </w:rPr>
        <w:t>d)</w:t>
      </w:r>
      <w:r>
        <w:rPr>
          <w:rFonts w:cs="Minion-Bold"/>
          <w:bCs/>
        </w:rPr>
        <w:tab/>
      </w:r>
      <w:r w:rsidRPr="00DF5D93">
        <w:rPr>
          <w:rFonts w:cs="Minion-Regular"/>
        </w:rPr>
        <w:t>G(</w:t>
      </w:r>
      <w:r>
        <w:rPr>
          <w:rFonts w:cs="MathematicalPi-One"/>
        </w:rPr>
        <w:t>–</w:t>
      </w:r>
      <w:r w:rsidRPr="00DF5D93">
        <w:rPr>
          <w:rFonts w:cs="Minion-Regular"/>
        </w:rPr>
        <w:t>2, 5), H(4, 1) and J(1,</w:t>
      </w:r>
      <w:r>
        <w:rPr>
          <w:rFonts w:cs="MathematicalPi-One"/>
        </w:rPr>
        <w:t>–</w:t>
      </w:r>
      <w:r w:rsidRPr="00DF5D93">
        <w:rPr>
          <w:rFonts w:cs="Minion-Regular"/>
        </w:rPr>
        <w:t>4), K(7, 0)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464B08" w:rsidRPr="002B357C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8</w:t>
      </w:r>
      <w:r w:rsidRPr="002B357C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2B357C">
        <w:rPr>
          <w:rFonts w:cs="Minion-Regular"/>
          <w:szCs w:val="24"/>
        </w:rPr>
        <w:t>A line passes through A(</w:t>
      </w:r>
      <w:r>
        <w:rPr>
          <w:rFonts w:cs="MathematicalPi-One"/>
          <w:szCs w:val="24"/>
        </w:rPr>
        <w:t>–</w:t>
      </w:r>
      <w:r w:rsidRPr="002B357C">
        <w:rPr>
          <w:rFonts w:cs="Minion-Regular"/>
          <w:szCs w:val="24"/>
        </w:rPr>
        <w:t>3,</w:t>
      </w:r>
      <w:r>
        <w:rPr>
          <w:rFonts w:cs="MathematicalPi-One"/>
          <w:szCs w:val="24"/>
        </w:rPr>
        <w:t>–</w:t>
      </w:r>
      <w:r w:rsidRPr="002B357C">
        <w:rPr>
          <w:rFonts w:cs="Minion-Regular"/>
          <w:szCs w:val="24"/>
        </w:rPr>
        <w:t>2) and B(1, 4).</w:t>
      </w:r>
    </w:p>
    <w:p w:rsidR="00464B08" w:rsidRPr="002B357C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2B357C">
        <w:rPr>
          <w:rFonts w:cs="Minion-Regular"/>
          <w:szCs w:val="24"/>
        </w:rPr>
        <w:t>On a grid, draw line AB and determine its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slope.</w:t>
      </w:r>
    </w:p>
    <w:p w:rsidR="00464B08" w:rsidRPr="002B357C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2B357C">
        <w:rPr>
          <w:rFonts w:cs="Minion-Regular"/>
          <w:szCs w:val="24"/>
        </w:rPr>
        <w:t>Line CD is parallel to AB.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What is the slope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of CD?</w:t>
      </w:r>
    </w:p>
    <w:p w:rsidR="00464B08" w:rsidRPr="002B357C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Pr="002B357C">
        <w:rPr>
          <w:rFonts w:cs="Minion-Regular"/>
          <w:szCs w:val="24"/>
        </w:rPr>
        <w:t>Point C has coordinates (</w:t>
      </w:r>
      <w:r>
        <w:rPr>
          <w:rFonts w:cs="MathematicalPi-One"/>
          <w:szCs w:val="24"/>
        </w:rPr>
        <w:t>–</w:t>
      </w:r>
      <w:r w:rsidRPr="002B357C">
        <w:rPr>
          <w:rFonts w:cs="Minion-Regular"/>
          <w:szCs w:val="24"/>
        </w:rPr>
        <w:t>1,</w:t>
      </w:r>
      <w:r>
        <w:rPr>
          <w:rFonts w:cs="MathematicalPi-One"/>
          <w:szCs w:val="24"/>
        </w:rPr>
        <w:t>–</w:t>
      </w:r>
      <w:r w:rsidRPr="002B357C">
        <w:rPr>
          <w:rFonts w:cs="Minion-Regular"/>
          <w:szCs w:val="24"/>
        </w:rPr>
        <w:t>1). Determine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two sets of possible coordinates for D.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Why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might your answers be different from those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of a classmate?</w:t>
      </w:r>
    </w:p>
    <w:p w:rsidR="00464B08" w:rsidRPr="002B357C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 w:rsidRPr="002B357C">
        <w:rPr>
          <w:rFonts w:cs="Minion-Regular"/>
          <w:szCs w:val="24"/>
        </w:rPr>
        <w:t>Line AE is perpendicular to AB.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What is the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slope of AE?</w:t>
      </w:r>
    </w:p>
    <w:p w:rsidR="00464B08" w:rsidRDefault="00464B08" w:rsidP="00464B08">
      <w:pPr>
        <w:autoSpaceDE w:val="0"/>
        <w:autoSpaceDN w:val="0"/>
        <w:adjustRightInd w:val="0"/>
        <w:ind w:left="864" w:hanging="432"/>
      </w:pPr>
      <w:r>
        <w:rPr>
          <w:rFonts w:cs="Minion-Bold"/>
          <w:bCs/>
          <w:szCs w:val="24"/>
        </w:rPr>
        <w:t>e)</w:t>
      </w:r>
      <w:r>
        <w:rPr>
          <w:rFonts w:cs="Minion-Bold"/>
          <w:bCs/>
          <w:szCs w:val="24"/>
        </w:rPr>
        <w:tab/>
      </w:r>
      <w:r w:rsidRPr="002B357C">
        <w:rPr>
          <w:rFonts w:cs="Minion-Regular"/>
          <w:szCs w:val="24"/>
        </w:rPr>
        <w:t>Determine two sets of possible coordinates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for E.</w:t>
      </w:r>
    </w:p>
    <w:p w:rsidR="00464B08" w:rsidRPr="00B34DEF" w:rsidRDefault="005929A2" w:rsidP="00464B08">
      <w:pPr>
        <w:ind w:left="432" w:hanging="432"/>
        <w:rPr>
          <w:szCs w:val="24"/>
        </w:rPr>
      </w:pPr>
      <w:r>
        <w:rPr>
          <w:rFonts w:cs="Frutiger-Bold"/>
          <w:bCs/>
          <w:noProof/>
          <w:szCs w:val="24"/>
        </w:rPr>
        <w:drawing>
          <wp:anchor distT="0" distB="0" distL="114300" distR="114300" simplePos="0" relativeHeight="251680256" behindDoc="0" locked="0" layoutInCell="1" allowOverlap="1" wp14:anchorId="26FE3409" wp14:editId="011F0774">
            <wp:simplePos x="0" y="0"/>
            <wp:positionH relativeFrom="column">
              <wp:posOffset>3840480</wp:posOffset>
            </wp:positionH>
            <wp:positionV relativeFrom="paragraph">
              <wp:posOffset>152400</wp:posOffset>
            </wp:positionV>
            <wp:extent cx="2011680" cy="1645920"/>
            <wp:effectExtent l="0" t="0" r="762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4B08" w:rsidRPr="002B357C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.</w:t>
      </w:r>
      <w:r>
        <w:rPr>
          <w:rFonts w:cs="Frutiger-Bold"/>
          <w:bCs/>
          <w:szCs w:val="24"/>
        </w:rPr>
        <w:tab/>
      </w:r>
      <w:r w:rsidRPr="002B357C">
        <w:rPr>
          <w:rFonts w:cs="Minion-Regular"/>
          <w:szCs w:val="24"/>
        </w:rPr>
        <w:t>HJKM is a quadrilateral.</w:t>
      </w:r>
    </w:p>
    <w:p w:rsidR="00464B08" w:rsidRPr="002B357C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2B357C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2B357C">
        <w:rPr>
          <w:rFonts w:cs="Minion-Regular"/>
          <w:szCs w:val="24"/>
        </w:rPr>
        <w:t>Is HJKM a parallelogram? Justify your</w:t>
      </w:r>
      <w:r>
        <w:rPr>
          <w:rFonts w:cs="Minion-Regular"/>
          <w:szCs w:val="24"/>
        </w:rPr>
        <w:t xml:space="preserve"> </w:t>
      </w:r>
      <w:r w:rsidRPr="002B357C">
        <w:rPr>
          <w:rFonts w:cs="Minion-Regular"/>
          <w:szCs w:val="24"/>
        </w:rPr>
        <w:t>answer.</w:t>
      </w:r>
    </w:p>
    <w:p w:rsidR="00464B08" w:rsidRPr="00B34DEF" w:rsidRDefault="00464B08" w:rsidP="00464B08">
      <w:pPr>
        <w:ind w:left="864" w:hanging="432"/>
        <w:rPr>
          <w:szCs w:val="24"/>
        </w:rPr>
      </w:pPr>
      <w:r w:rsidRPr="00B34DEF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B34DEF">
        <w:rPr>
          <w:rFonts w:cs="Minion-Regular"/>
          <w:szCs w:val="24"/>
        </w:rPr>
        <w:t>Is HJKM a rectangle? Justify your answer.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929A2" w:rsidRDefault="005929A2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929A2" w:rsidRDefault="005929A2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929A2" w:rsidRDefault="005929A2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929A2" w:rsidRDefault="005929A2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929A2" w:rsidRDefault="005929A2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464B08" w:rsidRPr="00B34DEF" w:rsidRDefault="00464B08" w:rsidP="00464B08">
      <w:pPr>
        <w:autoSpaceDE w:val="0"/>
        <w:autoSpaceDN w:val="0"/>
        <w:adjustRightInd w:val="0"/>
        <w:ind w:left="432" w:hanging="432"/>
        <w:rPr>
          <w:szCs w:val="24"/>
        </w:rPr>
      </w:pPr>
      <w:r>
        <w:rPr>
          <w:rFonts w:cs="Frutiger-Bold"/>
          <w:bCs/>
          <w:szCs w:val="24"/>
        </w:rPr>
        <w:t>10</w:t>
      </w:r>
      <w:r w:rsidRPr="00B34DEF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B34DEF">
        <w:rPr>
          <w:rFonts w:cs="Minion-Regular"/>
          <w:szCs w:val="24"/>
        </w:rPr>
        <w:t xml:space="preserve">The coordinates of the vertices of </w:t>
      </w:r>
      <w:r w:rsidRPr="00B34DEF">
        <w:rPr>
          <w:rFonts w:ascii="Symbol" w:hAnsi="Symbol" w:cs="MathematicalPi-Six"/>
          <w:szCs w:val="24"/>
        </w:rPr>
        <w:t></w:t>
      </w:r>
      <w:r w:rsidRPr="00B34DEF">
        <w:rPr>
          <w:rFonts w:cs="Minion-Regular"/>
          <w:szCs w:val="24"/>
        </w:rPr>
        <w:t>ABC are</w:t>
      </w:r>
      <w:r>
        <w:rPr>
          <w:rFonts w:cs="Minion-Regular"/>
          <w:szCs w:val="24"/>
        </w:rPr>
        <w:t xml:space="preserve"> </w:t>
      </w:r>
      <w:r w:rsidRPr="00B34DEF">
        <w:rPr>
          <w:rFonts w:cs="Minion-Regular"/>
          <w:szCs w:val="24"/>
        </w:rPr>
        <w:t>A(</w:t>
      </w:r>
      <w:r>
        <w:rPr>
          <w:rFonts w:cs="MathematicalPi-One"/>
          <w:szCs w:val="24"/>
        </w:rPr>
        <w:t>–</w:t>
      </w:r>
      <w:r w:rsidRPr="00B34DEF">
        <w:rPr>
          <w:rFonts w:cs="Minion-Regular"/>
          <w:szCs w:val="24"/>
        </w:rPr>
        <w:t>3, 1), B(6,</w:t>
      </w:r>
      <w:r>
        <w:rPr>
          <w:rFonts w:cs="MathematicalPi-One"/>
          <w:szCs w:val="24"/>
        </w:rPr>
        <w:t>–</w:t>
      </w:r>
      <w:r w:rsidRPr="00B34DEF">
        <w:rPr>
          <w:rFonts w:cs="Minion-Regular"/>
          <w:szCs w:val="24"/>
        </w:rPr>
        <w:t>2), and C(3, 4). How can you</w:t>
      </w:r>
      <w:r>
        <w:rPr>
          <w:rFonts w:cs="Minion-Regular"/>
          <w:szCs w:val="24"/>
        </w:rPr>
        <w:t xml:space="preserve"> </w:t>
      </w:r>
      <w:r w:rsidRPr="00B34DEF">
        <w:rPr>
          <w:rFonts w:cs="Minion-Regular"/>
          <w:szCs w:val="24"/>
        </w:rPr>
        <w:t xml:space="preserve">tell that </w:t>
      </w:r>
      <w:r w:rsidRPr="00B34DEF">
        <w:rPr>
          <w:rFonts w:ascii="Symbol" w:hAnsi="Symbol" w:cs="MathematicalPi-Six"/>
          <w:szCs w:val="24"/>
        </w:rPr>
        <w:t></w:t>
      </w:r>
      <w:r w:rsidRPr="00B34DEF">
        <w:rPr>
          <w:rFonts w:cs="Minion-Regular"/>
          <w:szCs w:val="24"/>
        </w:rPr>
        <w:t>ABC is a right triangle?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464B08" w:rsidRPr="00B34DEF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1.</w:t>
      </w:r>
      <w:r>
        <w:rPr>
          <w:rFonts w:cs="Frutiger-Bold"/>
          <w:bCs/>
          <w:szCs w:val="24"/>
        </w:rPr>
        <w:tab/>
      </w:r>
      <w:r w:rsidRPr="00B34DEF">
        <w:rPr>
          <w:rFonts w:cs="Minion-Regular"/>
          <w:szCs w:val="24"/>
        </w:rPr>
        <w:t xml:space="preserve">Determine the value of </w:t>
      </w:r>
      <w:r w:rsidRPr="00B34DEF">
        <w:rPr>
          <w:rFonts w:cs="Minion-Italic"/>
          <w:i/>
          <w:iCs/>
          <w:szCs w:val="24"/>
        </w:rPr>
        <w:t xml:space="preserve">c </w:t>
      </w:r>
      <w:r w:rsidRPr="00B34DEF">
        <w:rPr>
          <w:rFonts w:cs="Minion-Regular"/>
          <w:szCs w:val="24"/>
        </w:rPr>
        <w:t>so that the line</w:t>
      </w:r>
      <w:r>
        <w:rPr>
          <w:rFonts w:cs="Minion-Regular"/>
          <w:szCs w:val="24"/>
        </w:rPr>
        <w:t xml:space="preserve"> </w:t>
      </w:r>
      <w:r w:rsidRPr="00B34DEF">
        <w:rPr>
          <w:rFonts w:cs="Minion-Regular"/>
          <w:szCs w:val="24"/>
        </w:rPr>
        <w:t>segment with endpoints B(2, 2) and C(9, 6)</w:t>
      </w:r>
      <w:r>
        <w:rPr>
          <w:rFonts w:cs="Minion-Regular"/>
          <w:szCs w:val="24"/>
        </w:rPr>
        <w:t xml:space="preserve"> </w:t>
      </w:r>
      <w:r w:rsidRPr="00B34DEF">
        <w:rPr>
          <w:rFonts w:cs="Minion-Regular"/>
          <w:szCs w:val="24"/>
        </w:rPr>
        <w:t>is parallel to the line segment with endpoints</w:t>
      </w:r>
      <w:r>
        <w:rPr>
          <w:rFonts w:cs="Minion-Regular"/>
          <w:szCs w:val="24"/>
        </w:rPr>
        <w:t xml:space="preserve"> </w:t>
      </w:r>
      <w:r w:rsidRPr="00B34DEF">
        <w:rPr>
          <w:rFonts w:cs="Minion-Regular"/>
          <w:szCs w:val="24"/>
        </w:rPr>
        <w:t>D(</w:t>
      </w:r>
      <w:r w:rsidRPr="00B34DEF">
        <w:rPr>
          <w:rFonts w:cs="Minion-Italic"/>
          <w:i/>
          <w:iCs/>
          <w:szCs w:val="24"/>
        </w:rPr>
        <w:t>c</w:t>
      </w:r>
      <w:r w:rsidRPr="00B34DEF">
        <w:rPr>
          <w:rFonts w:cs="Minion-Regular"/>
          <w:szCs w:val="24"/>
        </w:rPr>
        <w:t>,</w:t>
      </w:r>
      <w:r>
        <w:rPr>
          <w:rFonts w:cs="MathematicalPi-One"/>
          <w:szCs w:val="24"/>
        </w:rPr>
        <w:t>–</w:t>
      </w:r>
      <w:r w:rsidRPr="00B34DEF">
        <w:rPr>
          <w:rFonts w:cs="Minion-Regular"/>
          <w:szCs w:val="24"/>
        </w:rPr>
        <w:t>7) and E(5,</w:t>
      </w:r>
      <w:r>
        <w:rPr>
          <w:rFonts w:cs="MathematicalPi-One"/>
          <w:szCs w:val="24"/>
        </w:rPr>
        <w:t>–</w:t>
      </w:r>
      <w:r w:rsidRPr="00B34DEF">
        <w:rPr>
          <w:rFonts w:cs="Minion-Regular"/>
          <w:szCs w:val="24"/>
        </w:rPr>
        <w:t>3).</w:t>
      </w:r>
    </w:p>
    <w:p w:rsidR="00464B08" w:rsidRDefault="00464B08" w:rsidP="00464B0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464B08" w:rsidRPr="00B34DEF" w:rsidRDefault="00464B08" w:rsidP="00464B0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2.</w:t>
      </w:r>
      <w:r>
        <w:rPr>
          <w:rFonts w:cs="Frutiger-Bold"/>
          <w:bCs/>
          <w:szCs w:val="24"/>
        </w:rPr>
        <w:tab/>
      </w:r>
      <w:r w:rsidRPr="00B34DEF">
        <w:rPr>
          <w:rFonts w:cs="Minion-Regular"/>
          <w:szCs w:val="24"/>
        </w:rPr>
        <w:t xml:space="preserve">Given A(3, 5), B(7, 10), C(0, 2), and D(1, </w:t>
      </w:r>
      <w:r w:rsidRPr="00B34DEF">
        <w:rPr>
          <w:rFonts w:cs="Minion-Italic"/>
          <w:i/>
          <w:iCs/>
          <w:szCs w:val="24"/>
        </w:rPr>
        <w:t>a</w:t>
      </w:r>
      <w:r w:rsidRPr="00B34DEF">
        <w:rPr>
          <w:rFonts w:cs="Minion-Regular"/>
          <w:szCs w:val="24"/>
        </w:rPr>
        <w:t>),</w:t>
      </w:r>
      <w:r>
        <w:rPr>
          <w:rFonts w:cs="Minion-Regular"/>
          <w:szCs w:val="24"/>
        </w:rPr>
        <w:t xml:space="preserve"> </w:t>
      </w:r>
      <w:r w:rsidRPr="00B34DEF">
        <w:rPr>
          <w:rFonts w:cs="Minion-Regular"/>
          <w:szCs w:val="24"/>
        </w:rPr>
        <w:t xml:space="preserve">determine the value of </w:t>
      </w:r>
      <w:r w:rsidRPr="00B34DEF">
        <w:rPr>
          <w:rFonts w:cs="Minion-Italic"/>
          <w:i/>
          <w:iCs/>
          <w:szCs w:val="24"/>
        </w:rPr>
        <w:t xml:space="preserve">a </w:t>
      </w:r>
      <w:r w:rsidRPr="00B34DEF">
        <w:rPr>
          <w:rFonts w:cs="Minion-Regular"/>
          <w:szCs w:val="24"/>
        </w:rPr>
        <w:t>for which:</w:t>
      </w:r>
    </w:p>
    <w:p w:rsidR="00464B08" w:rsidRPr="00B34DEF" w:rsidRDefault="00464B08" w:rsidP="00464B0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B34DEF">
        <w:rPr>
          <w:rFonts w:cs="Minion-Regular"/>
          <w:szCs w:val="24"/>
        </w:rPr>
        <w:t>Line AB is parallel to line CD.</w:t>
      </w:r>
    </w:p>
    <w:p w:rsidR="00464B08" w:rsidRPr="00B34DEF" w:rsidRDefault="00464B08" w:rsidP="00464B08">
      <w:pPr>
        <w:ind w:left="864" w:hanging="432"/>
        <w:rPr>
          <w:szCs w:val="24"/>
        </w:rPr>
      </w:pPr>
      <w:r w:rsidRPr="00B34DEF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B34DEF">
        <w:rPr>
          <w:rFonts w:cs="Minion-Regular"/>
          <w:szCs w:val="24"/>
        </w:rPr>
        <w:t>Line AB is perpendicular to line CD.</w:t>
      </w:r>
    </w:p>
    <w:p w:rsidR="00464B08" w:rsidRDefault="00464B08" w:rsidP="00464B08">
      <w:pPr>
        <w:ind w:left="432" w:hanging="432"/>
      </w:pPr>
    </w:p>
    <w:p w:rsidR="0053697C" w:rsidRPr="00380EBF" w:rsidRDefault="0053697C" w:rsidP="00380EBF">
      <w:pPr>
        <w:ind w:left="432" w:hanging="432"/>
      </w:pPr>
    </w:p>
    <w:sectPr w:rsidR="0053697C" w:rsidRPr="00380EBF" w:rsidSect="00C35DDA">
      <w:headerReference w:type="default" r:id="rId44"/>
      <w:footerReference w:type="default" r:id="rId45"/>
      <w:headerReference w:type="first" r:id="rId46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3CF" w:rsidRDefault="007113CF">
      <w:r>
        <w:separator/>
      </w:r>
    </w:p>
  </w:endnote>
  <w:endnote w:type="continuationSeparator" w:id="0">
    <w:p w:rsidR="007113CF" w:rsidRDefault="00711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Six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C35DDA" w:rsidP="00C35DDA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200B666" wp14:editId="606245FD">
          <wp:extent cx="838200" cy="297180"/>
          <wp:effectExtent l="0" t="0" r="0" b="7620"/>
          <wp:docPr id="34" name="Picture 3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5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1B4F6E">
      <w:rPr>
        <w:rStyle w:val="PageNumber"/>
        <w:sz w:val="18"/>
      </w:rPr>
      <w:t>4-2</w:t>
    </w:r>
    <w:r w:rsidR="008A30ED">
      <w:rPr>
        <w:rStyle w:val="PageNumber"/>
        <w:sz w:val="18"/>
      </w:rPr>
      <w:t xml:space="preserve"> </w:t>
    </w:r>
    <w:r w:rsidR="00845140">
      <w:rPr>
        <w:rStyle w:val="PageNumber"/>
        <w:sz w:val="18"/>
      </w:rPr>
      <w:t>Parallel and perpendicular lin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3CF" w:rsidRDefault="007113CF">
      <w:r>
        <w:separator/>
      </w:r>
    </w:p>
  </w:footnote>
  <w:footnote w:type="continuationSeparator" w:id="0">
    <w:p w:rsidR="007113CF" w:rsidRDefault="007113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18F4" w:rsidRDefault="000D18F4" w:rsidP="000D18F4">
    <w:pPr>
      <w:pStyle w:val="Header"/>
      <w:tabs>
        <w:tab w:val="clear" w:pos="4320"/>
        <w:tab w:val="clear" w:pos="8640"/>
        <w:tab w:val="right" w:pos="9360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18F4" w:rsidRDefault="000D18F4" w:rsidP="000D18F4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  <w:szCs w:val="20"/>
      </w:rPr>
      <w:t>Refer to Pearson 6.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250BD"/>
    <w:rsid w:val="000617B3"/>
    <w:rsid w:val="00075DBE"/>
    <w:rsid w:val="00076EE7"/>
    <w:rsid w:val="000A7C6C"/>
    <w:rsid w:val="000C34EB"/>
    <w:rsid w:val="000D18F4"/>
    <w:rsid w:val="000F5024"/>
    <w:rsid w:val="00124BAB"/>
    <w:rsid w:val="00126C4A"/>
    <w:rsid w:val="00127BA9"/>
    <w:rsid w:val="0013381B"/>
    <w:rsid w:val="00144C4E"/>
    <w:rsid w:val="00153DF9"/>
    <w:rsid w:val="0016765A"/>
    <w:rsid w:val="00185453"/>
    <w:rsid w:val="00187392"/>
    <w:rsid w:val="001921E0"/>
    <w:rsid w:val="00192368"/>
    <w:rsid w:val="001A701B"/>
    <w:rsid w:val="001B4865"/>
    <w:rsid w:val="001B4F6E"/>
    <w:rsid w:val="001C0952"/>
    <w:rsid w:val="001E4D1C"/>
    <w:rsid w:val="001F1310"/>
    <w:rsid w:val="001F1714"/>
    <w:rsid w:val="00202CE9"/>
    <w:rsid w:val="0022106C"/>
    <w:rsid w:val="0024504F"/>
    <w:rsid w:val="00252E5F"/>
    <w:rsid w:val="002573CA"/>
    <w:rsid w:val="002604B7"/>
    <w:rsid w:val="002662AA"/>
    <w:rsid w:val="00267A55"/>
    <w:rsid w:val="00272378"/>
    <w:rsid w:val="00285647"/>
    <w:rsid w:val="002B57D4"/>
    <w:rsid w:val="002B7EC5"/>
    <w:rsid w:val="002E0B86"/>
    <w:rsid w:val="0031141F"/>
    <w:rsid w:val="00311652"/>
    <w:rsid w:val="003521EA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3E5E85"/>
    <w:rsid w:val="004101D4"/>
    <w:rsid w:val="00414EA4"/>
    <w:rsid w:val="00422311"/>
    <w:rsid w:val="00427F05"/>
    <w:rsid w:val="00433497"/>
    <w:rsid w:val="004434BD"/>
    <w:rsid w:val="00443B7C"/>
    <w:rsid w:val="00464B08"/>
    <w:rsid w:val="00472BB4"/>
    <w:rsid w:val="004C0459"/>
    <w:rsid w:val="004C177B"/>
    <w:rsid w:val="004D795E"/>
    <w:rsid w:val="005009BA"/>
    <w:rsid w:val="005252C2"/>
    <w:rsid w:val="0053304B"/>
    <w:rsid w:val="0053697C"/>
    <w:rsid w:val="00540601"/>
    <w:rsid w:val="00554301"/>
    <w:rsid w:val="005564D3"/>
    <w:rsid w:val="005754FE"/>
    <w:rsid w:val="005929A2"/>
    <w:rsid w:val="005B70C5"/>
    <w:rsid w:val="005B72EA"/>
    <w:rsid w:val="005C4325"/>
    <w:rsid w:val="005C70D7"/>
    <w:rsid w:val="005D07FD"/>
    <w:rsid w:val="005D1968"/>
    <w:rsid w:val="005E2EAF"/>
    <w:rsid w:val="005E726B"/>
    <w:rsid w:val="00647F9F"/>
    <w:rsid w:val="00652A4C"/>
    <w:rsid w:val="0066502A"/>
    <w:rsid w:val="00670AD1"/>
    <w:rsid w:val="00671393"/>
    <w:rsid w:val="00675ECB"/>
    <w:rsid w:val="006C3995"/>
    <w:rsid w:val="006F2EA4"/>
    <w:rsid w:val="006F572E"/>
    <w:rsid w:val="007113CF"/>
    <w:rsid w:val="00712C9A"/>
    <w:rsid w:val="00725F19"/>
    <w:rsid w:val="00725F4C"/>
    <w:rsid w:val="007448EC"/>
    <w:rsid w:val="00747C31"/>
    <w:rsid w:val="00760FE9"/>
    <w:rsid w:val="00786B96"/>
    <w:rsid w:val="0079636E"/>
    <w:rsid w:val="007A7F3F"/>
    <w:rsid w:val="007B33E5"/>
    <w:rsid w:val="007C74ED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36BC"/>
    <w:rsid w:val="008337BE"/>
    <w:rsid w:val="00841897"/>
    <w:rsid w:val="00845140"/>
    <w:rsid w:val="008721D6"/>
    <w:rsid w:val="008A00B6"/>
    <w:rsid w:val="008A0972"/>
    <w:rsid w:val="008A284D"/>
    <w:rsid w:val="008A30ED"/>
    <w:rsid w:val="008D0AF3"/>
    <w:rsid w:val="008E6D26"/>
    <w:rsid w:val="008F7AD1"/>
    <w:rsid w:val="00916869"/>
    <w:rsid w:val="00935E6D"/>
    <w:rsid w:val="00943A33"/>
    <w:rsid w:val="00951504"/>
    <w:rsid w:val="009624B2"/>
    <w:rsid w:val="009668C2"/>
    <w:rsid w:val="009816ED"/>
    <w:rsid w:val="00991B12"/>
    <w:rsid w:val="00992AD9"/>
    <w:rsid w:val="009C79BC"/>
    <w:rsid w:val="009D1340"/>
    <w:rsid w:val="009D4CFC"/>
    <w:rsid w:val="009E2EBA"/>
    <w:rsid w:val="00A00DCA"/>
    <w:rsid w:val="00A00DE8"/>
    <w:rsid w:val="00A016AF"/>
    <w:rsid w:val="00A22876"/>
    <w:rsid w:val="00A51BE6"/>
    <w:rsid w:val="00A56581"/>
    <w:rsid w:val="00A6044E"/>
    <w:rsid w:val="00A71B01"/>
    <w:rsid w:val="00A75055"/>
    <w:rsid w:val="00A8600B"/>
    <w:rsid w:val="00AB0F59"/>
    <w:rsid w:val="00AC031C"/>
    <w:rsid w:val="00AC3CB8"/>
    <w:rsid w:val="00AD52B4"/>
    <w:rsid w:val="00AE081C"/>
    <w:rsid w:val="00AE78AD"/>
    <w:rsid w:val="00B03956"/>
    <w:rsid w:val="00B164A3"/>
    <w:rsid w:val="00B24BD7"/>
    <w:rsid w:val="00B24F84"/>
    <w:rsid w:val="00B41097"/>
    <w:rsid w:val="00B5186E"/>
    <w:rsid w:val="00B573AD"/>
    <w:rsid w:val="00B62356"/>
    <w:rsid w:val="00B75A23"/>
    <w:rsid w:val="00B7688F"/>
    <w:rsid w:val="00B953B3"/>
    <w:rsid w:val="00BA1883"/>
    <w:rsid w:val="00BA3E41"/>
    <w:rsid w:val="00BD6AE3"/>
    <w:rsid w:val="00C0199B"/>
    <w:rsid w:val="00C15DC9"/>
    <w:rsid w:val="00C238D5"/>
    <w:rsid w:val="00C35DDA"/>
    <w:rsid w:val="00C45A83"/>
    <w:rsid w:val="00C45BD4"/>
    <w:rsid w:val="00C462A8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12088"/>
    <w:rsid w:val="00D17D0E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83ADD"/>
    <w:rsid w:val="00D932FC"/>
    <w:rsid w:val="00DC27FD"/>
    <w:rsid w:val="00DD6CE3"/>
    <w:rsid w:val="00DE210C"/>
    <w:rsid w:val="00E21564"/>
    <w:rsid w:val="00E31BA6"/>
    <w:rsid w:val="00E4592D"/>
    <w:rsid w:val="00E53958"/>
    <w:rsid w:val="00E62071"/>
    <w:rsid w:val="00E6779C"/>
    <w:rsid w:val="00E7222A"/>
    <w:rsid w:val="00E72BC6"/>
    <w:rsid w:val="00E80E8E"/>
    <w:rsid w:val="00E836CD"/>
    <w:rsid w:val="00E87672"/>
    <w:rsid w:val="00E9079C"/>
    <w:rsid w:val="00EE337D"/>
    <w:rsid w:val="00EE49E9"/>
    <w:rsid w:val="00EE7C07"/>
    <w:rsid w:val="00F07F7B"/>
    <w:rsid w:val="00F10FC8"/>
    <w:rsid w:val="00F114B0"/>
    <w:rsid w:val="00F142F6"/>
    <w:rsid w:val="00F206CE"/>
    <w:rsid w:val="00F2510E"/>
    <w:rsid w:val="00F453C8"/>
    <w:rsid w:val="00F63799"/>
    <w:rsid w:val="00F65558"/>
    <w:rsid w:val="00F735DC"/>
    <w:rsid w:val="00F77F5A"/>
    <w:rsid w:val="00F86C47"/>
    <w:rsid w:val="00F97885"/>
    <w:rsid w:val="00FA504F"/>
    <w:rsid w:val="00FB4882"/>
    <w:rsid w:val="00FB719F"/>
    <w:rsid w:val="00FB76E6"/>
    <w:rsid w:val="00FC0206"/>
    <w:rsid w:val="00FC092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1.e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e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61441F-50AA-43DF-9709-BF1870D55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86</Words>
  <Characters>391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09T20:16:00Z</cp:lastPrinted>
  <dcterms:created xsi:type="dcterms:W3CDTF">2013-04-07T20:06:00Z</dcterms:created>
  <dcterms:modified xsi:type="dcterms:W3CDTF">2016-05-09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